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1889" w:rsidRPr="00D305D0" w:rsidRDefault="00561889" w:rsidP="00561889">
      <w:pPr>
        <w:spacing w:line="360" w:lineRule="auto"/>
        <w:jc w:val="center"/>
        <w:rPr>
          <w:rFonts w:ascii="Times New Roman" w:eastAsia="黑体" w:hAnsi="Times New Roman" w:cs="Times New Roman"/>
          <w:b/>
          <w:sz w:val="32"/>
          <w:szCs w:val="32"/>
        </w:rPr>
      </w:pPr>
      <w:r w:rsidRPr="00D305D0">
        <w:rPr>
          <w:rFonts w:ascii="Times New Roman" w:eastAsia="黑体" w:hAnsi="Times New Roman" w:cs="Times New Roman"/>
          <w:b/>
          <w:sz w:val="32"/>
          <w:szCs w:val="32"/>
        </w:rPr>
        <w:t>专题</w:t>
      </w:r>
      <w:r w:rsidRPr="00D305D0">
        <w:rPr>
          <w:rFonts w:ascii="Times New Roman" w:eastAsia="黑体" w:hAnsi="Times New Roman" w:cs="Times New Roman"/>
          <w:b/>
          <w:sz w:val="32"/>
          <w:szCs w:val="32"/>
        </w:rPr>
        <w:t xml:space="preserve">3-15   </w:t>
      </w:r>
      <w:r w:rsidRPr="00D305D0">
        <w:rPr>
          <w:rFonts w:ascii="Times New Roman" w:eastAsia="黑体" w:hAnsi="Times New Roman" w:cs="Times New Roman"/>
          <w:b/>
          <w:sz w:val="32"/>
          <w:szCs w:val="32"/>
        </w:rPr>
        <w:t>高三数学综合练习三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="412" w:hangingChars="196" w:hanging="412"/>
        <w:rPr>
          <w:rFonts w:ascii="Times New Roman" w:eastAsia="黑体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ind w:left="412" w:hangingChars="196" w:hanging="412"/>
        <w:rPr>
          <w:rFonts w:ascii="Times New Roman" w:eastAsia="黑体" w:hAnsi="Times New Roman" w:cs="Times New Roman"/>
          <w:szCs w:val="21"/>
        </w:rPr>
      </w:pPr>
      <w:r w:rsidRPr="00D305D0">
        <w:rPr>
          <w:rFonts w:ascii="Times New Roman" w:eastAsia="黑体" w:hAnsi="Times New Roman" w:cs="Times New Roman"/>
          <w:szCs w:val="21"/>
        </w:rPr>
        <w:t>一、填空题：本大题共</w:t>
      </w:r>
      <w:r w:rsidRPr="00D305D0">
        <w:rPr>
          <w:rFonts w:ascii="Times New Roman" w:eastAsia="黑体" w:hAnsi="Times New Roman" w:cs="Times New Roman"/>
          <w:szCs w:val="21"/>
        </w:rPr>
        <w:t>14</w:t>
      </w:r>
      <w:r w:rsidRPr="00D305D0">
        <w:rPr>
          <w:rFonts w:ascii="Times New Roman" w:eastAsia="黑体" w:hAnsi="Times New Roman" w:cs="Times New Roman"/>
          <w:szCs w:val="21"/>
        </w:rPr>
        <w:t>小题，每小题</w:t>
      </w:r>
      <w:r w:rsidRPr="00D305D0">
        <w:rPr>
          <w:rFonts w:ascii="Times New Roman" w:eastAsia="黑体" w:hAnsi="Times New Roman" w:cs="Times New Roman"/>
          <w:szCs w:val="21"/>
        </w:rPr>
        <w:t>5</w:t>
      </w:r>
      <w:r w:rsidRPr="00D305D0">
        <w:rPr>
          <w:rFonts w:ascii="Times New Roman" w:eastAsia="黑体" w:hAnsi="Times New Roman" w:cs="Times New Roman"/>
          <w:szCs w:val="21"/>
        </w:rPr>
        <w:t>分，共计</w:t>
      </w:r>
      <w:r w:rsidRPr="00D305D0">
        <w:rPr>
          <w:rFonts w:ascii="Times New Roman" w:eastAsia="黑体" w:hAnsi="Times New Roman" w:cs="Times New Roman"/>
          <w:szCs w:val="21"/>
        </w:rPr>
        <w:t>70</w:t>
      </w:r>
      <w:r w:rsidRPr="00D305D0">
        <w:rPr>
          <w:rFonts w:ascii="Times New Roman" w:eastAsia="黑体" w:hAnsi="Times New Roman" w:cs="Times New Roman"/>
          <w:szCs w:val="21"/>
        </w:rPr>
        <w:t>分．请把答案填写在</w:t>
      </w:r>
      <w:r w:rsidRPr="00D305D0">
        <w:rPr>
          <w:rFonts w:ascii="Times New Roman" w:eastAsia="黑体" w:hAnsi="Times New Roman" w:cs="Times New Roman"/>
          <w:szCs w:val="21"/>
          <w:em w:val="dot"/>
        </w:rPr>
        <w:t>答题卡相应位置上</w:t>
      </w:r>
      <w:r w:rsidRPr="00D305D0">
        <w:rPr>
          <w:rFonts w:ascii="Times New Roman" w:eastAsia="黑体" w:hAnsi="Times New Roman" w:cs="Times New Roman"/>
          <w:szCs w:val="21"/>
        </w:rPr>
        <w:t>．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t>1</w:t>
      </w:r>
      <w:r w:rsidRPr="00D305D0">
        <w:rPr>
          <w:rFonts w:ascii="Times New Roman" w:hAnsi="Times New Roman" w:cs="Times New Roman"/>
          <w:szCs w:val="21"/>
        </w:rPr>
        <w:t>．若集合</w:t>
      </w:r>
      <w:r w:rsidRPr="00D305D0">
        <w:rPr>
          <w:rFonts w:ascii="Times New Roman" w:eastAsia="方正书宋_GBK" w:hAnsi="Times New Roman" w:cs="Times New Roman"/>
          <w:position w:val="-16"/>
          <w:szCs w:val="21"/>
        </w:rPr>
        <w:object w:dxaOrig="32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63pt;height:21pt" o:ole="">
            <v:imagedata r:id="rId6" o:title=""/>
          </v:shape>
          <o:OLEObject Type="Embed" ProgID="Equation.DSMT4" ShapeID="_x0000_i1025" DrawAspect="Content" ObjectID="_1577885753" r:id="rId7"/>
        </w:object>
      </w:r>
      <w:r w:rsidRPr="00D305D0">
        <w:rPr>
          <w:rFonts w:ascii="Times New Roman" w:eastAsia="方正书宋_GBK" w:hAnsi="Times New Roman" w:cs="Times New Roman"/>
          <w:szCs w:val="21"/>
        </w:rPr>
        <w:t>，则</w:t>
      </w:r>
      <w:r w:rsidRPr="00D305D0">
        <w:rPr>
          <w:rFonts w:ascii="Times New Roman" w:eastAsia="方正书宋_GBK" w:hAnsi="Times New Roman" w:cs="Times New Roman"/>
          <w:position w:val="-6"/>
          <w:szCs w:val="21"/>
        </w:rPr>
        <w:object w:dxaOrig="840" w:dyaOrig="260">
          <v:shape id="_x0000_i1026" type="#_x0000_t75" alt="学科网(www.zxxk.com)--教育资源门户，提供试卷、教案、课件、论文、素材及各类教学资源下载，还有大量而丰富的教学相关资讯！" style="width:42pt;height:13pt" o:ole="">
            <v:imagedata r:id="rId8" o:title=""/>
          </v:shape>
          <o:OLEObject Type="Embed" ProgID="Equation.DSMT4" ShapeID="_x0000_i1026" DrawAspect="Content" ObjectID="_1577885754" r:id="rId9"/>
        </w:objec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        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szCs w:val="21"/>
        </w:rPr>
        <w:t>2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eastAsia="方正书宋_GBK" w:hAnsi="Times New Roman" w:cs="Times New Roman"/>
          <w:szCs w:val="21"/>
        </w:rPr>
        <w:t>若</w:t>
      </w:r>
      <w:r w:rsidRPr="00D305D0">
        <w:rPr>
          <w:rFonts w:ascii="Times New Roman" w:eastAsia="方正书宋_GBK" w:hAnsi="Times New Roman" w:cs="Times New Roman"/>
          <w:position w:val="-10"/>
          <w:szCs w:val="21"/>
        </w:rPr>
        <w:object w:dxaOrig="940" w:dyaOrig="320">
          <v:shape id="_x0000_i1027" type="#_x0000_t75" alt="学科网(www.zxxk.com)--教育资源门户，提供试卷、教案、课件、论文、素材及各类教学资源下载，还有大量而丰富的教学相关资讯！" style="width:47pt;height:16pt" o:ole="">
            <v:imagedata r:id="rId10" o:title=""/>
          </v:shape>
          <o:OLEObject Type="Embed" ProgID="Equation.DSMT4" ShapeID="_x0000_i1027" DrawAspect="Content" ObjectID="_1577885755" r:id="rId11"/>
        </w:object>
      </w:r>
      <w:r w:rsidRPr="00D305D0">
        <w:rPr>
          <w:rFonts w:ascii="Times New Roman" w:eastAsia="方正书宋_GBK" w:hAnsi="Times New Roman" w:cs="Times New Roman"/>
          <w:szCs w:val="21"/>
        </w:rPr>
        <w:t>，</w:t>
      </w:r>
      <w:r w:rsidRPr="00D305D0">
        <w:rPr>
          <w:rFonts w:ascii="Times New Roman" w:eastAsia="方正书宋_GBK" w:hAnsi="Times New Roman" w:cs="Times New Roman"/>
          <w:position w:val="-10"/>
          <w:szCs w:val="21"/>
        </w:rPr>
        <w:object w:dxaOrig="940" w:dyaOrig="320">
          <v:shape id="_x0000_i1028" type="#_x0000_t75" alt="学科网(www.zxxk.com)--教育资源门户，提供试卷、教案、课件、论文、素材及各类教学资源下载，还有大量而丰富的教学相关资讯！" style="width:47pt;height:16pt" o:ole="">
            <v:imagedata r:id="rId12" o:title=""/>
          </v:shape>
          <o:OLEObject Type="Embed" ProgID="Equation.DSMT4" ShapeID="_x0000_i1028" DrawAspect="Content" ObjectID="_1577885756" r:id="rId13"/>
        </w:object>
      </w:r>
      <w:r w:rsidRPr="00D305D0">
        <w:rPr>
          <w:rFonts w:ascii="Times New Roman" w:eastAsia="方正书宋_GBK" w:hAnsi="Times New Roman" w:cs="Times New Roman"/>
          <w:szCs w:val="21"/>
        </w:rPr>
        <w:t>，且</w:t>
      </w:r>
      <w:r w:rsidRPr="00D305D0">
        <w:rPr>
          <w:rFonts w:ascii="Times New Roman" w:eastAsia="方正书宋_GBK" w:hAnsi="Times New Roman" w:cs="Times New Roman"/>
          <w:position w:val="-28"/>
          <w:szCs w:val="21"/>
        </w:rPr>
        <w:object w:dxaOrig="300" w:dyaOrig="639">
          <v:shape id="_x0000_i1029" type="#_x0000_t75" alt="学科网(www.zxxk.com)--教育资源门户，提供试卷、教案、课件、论文、素材及各类教学资源下载，还有大量而丰富的教学相关资讯！" style="width:15pt;height:32pt" o:ole="">
            <v:imagedata r:id="rId14" o:title=""/>
          </v:shape>
          <o:OLEObject Type="Embed" ProgID="Equation.DSMT4" ShapeID="_x0000_i1029" DrawAspect="Content" ObjectID="_1577885757" r:id="rId15"/>
        </w:object>
      </w:r>
      <w:r w:rsidRPr="00D305D0">
        <w:rPr>
          <w:rFonts w:ascii="Times New Roman" w:eastAsia="方正书宋_GBK" w:hAnsi="Times New Roman" w:cs="Times New Roman"/>
          <w:szCs w:val="21"/>
        </w:rPr>
        <w:t>为纯虚数，则实数</w:t>
      </w:r>
      <w:r w:rsidRPr="00D305D0">
        <w:rPr>
          <w:rFonts w:ascii="Times New Roman" w:eastAsia="方正书宋_GBK" w:hAnsi="Times New Roman" w:cs="Times New Roman"/>
          <w:position w:val="-6"/>
          <w:szCs w:val="21"/>
        </w:rPr>
        <w:object w:dxaOrig="180" w:dyaOrig="200">
          <v:shape id="_x0000_i1030" type="#_x0000_t75" alt="学科网(www.zxxk.com)--教育资源门户，提供试卷、教案、课件、论文、素材及各类教学资源下载，还有大量而丰富的教学相关资讯！" style="width:9pt;height:10pt" o:ole="">
            <v:imagedata r:id="rId16" o:title=""/>
          </v:shape>
          <o:OLEObject Type="Embed" ProgID="Equation.DSMT4" ShapeID="_x0000_i1030" DrawAspect="Content" ObjectID="_1577885758" r:id="rId17"/>
        </w:object>
      </w:r>
      <w:r w:rsidRPr="00D305D0">
        <w:rPr>
          <w:rFonts w:ascii="Times New Roman" w:eastAsia="方正书宋_GBK" w:hAnsi="Times New Roman" w:cs="Times New Roman"/>
          <w:szCs w:val="21"/>
        </w:rPr>
        <w:t>的值等于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   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ind w:left="422" w:hangingChars="200" w:hanging="422"/>
        <w:rPr>
          <w:rFonts w:ascii="Times New Roman" w:hAnsi="Times New Roman" w:cs="Times New Roman"/>
          <w:color w:val="000000"/>
          <w:u w:val="single"/>
        </w:rPr>
      </w:pPr>
      <w:r w:rsidRPr="00D305D0">
        <w:rPr>
          <w:rFonts w:ascii="Times New Roman" w:hAnsi="Times New Roman" w:cs="Times New Roman"/>
          <w:b/>
          <w:szCs w:val="21"/>
        </w:rPr>
        <w:t>3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若函数</w:t>
      </w:r>
      <w:r w:rsidRPr="00D305D0">
        <w:rPr>
          <w:rFonts w:ascii="Times New Roman" w:eastAsia="方正书宋_GBK" w:hAnsi="Times New Roman" w:cs="Times New Roman"/>
          <w:position w:val="-22"/>
          <w:szCs w:val="21"/>
        </w:rPr>
        <w:object w:dxaOrig="2540" w:dyaOrig="560">
          <v:shape id="_x0000_i1031" type="#_x0000_t75" alt="学科网(www.zxxk.com)--教育资源门户，提供试卷、教案、课件、论文、素材及各类教学资源下载，还有大量而丰富的教学相关资讯！" style="width:127pt;height:28pt" o:ole="">
            <v:imagedata r:id="rId18" o:title=""/>
          </v:shape>
          <o:OLEObject Type="Embed" ProgID="Equation.DSMT4" ShapeID="_x0000_i1031" DrawAspect="Content" ObjectID="_1577885759" r:id="rId19"/>
        </w:object>
      </w:r>
      <w:r w:rsidRPr="00D305D0">
        <w:rPr>
          <w:rFonts w:ascii="Times New Roman" w:hAnsi="Times New Roman" w:cs="Times New Roman"/>
        </w:rPr>
        <w:t>的图象与</w:t>
      </w:r>
      <w:r w:rsidRPr="00D305D0">
        <w:rPr>
          <w:rFonts w:ascii="Times New Roman" w:eastAsia="方正书宋_GBK" w:hAnsi="Times New Roman" w:cs="Times New Roman"/>
          <w:position w:val="-6"/>
          <w:szCs w:val="21"/>
        </w:rPr>
        <w:object w:dxaOrig="180" w:dyaOrig="200">
          <v:shape id="_x0000_i1032" type="#_x0000_t75" alt="学科网(www.zxxk.com)--教育资源门户，提供试卷、教案、课件、论文、素材及各类教学资源下载，还有大量而丰富的教学相关资讯！" style="width:9pt;height:10pt" o:ole="">
            <v:imagedata r:id="rId20" o:title=""/>
          </v:shape>
          <o:OLEObject Type="Embed" ProgID="Equation.DSMT4" ShapeID="_x0000_i1032" DrawAspect="Content" ObjectID="_1577885760" r:id="rId21"/>
        </w:object>
      </w:r>
      <w:r w:rsidRPr="00D305D0">
        <w:rPr>
          <w:rFonts w:ascii="Times New Roman" w:hAnsi="Times New Roman" w:cs="Times New Roman"/>
        </w:rPr>
        <w:t>轴相邻两个交点间的距离为</w:t>
      </w:r>
      <w:r w:rsidRPr="00D305D0">
        <w:rPr>
          <w:rFonts w:ascii="Times New Roman" w:hAnsi="Times New Roman" w:cs="Times New Roman"/>
        </w:rPr>
        <w:t>2</w:t>
      </w:r>
      <w:r w:rsidRPr="00D305D0">
        <w:rPr>
          <w:rFonts w:ascii="Times New Roman" w:hAnsi="Times New Roman" w:cs="Times New Roman"/>
        </w:rPr>
        <w:t>，则实数</w:t>
      </w:r>
      <w:r w:rsidRPr="00D305D0">
        <w:rPr>
          <w:rFonts w:ascii="Times New Roman" w:eastAsia="方正书宋_GBK" w:hAnsi="Times New Roman" w:cs="Times New Roman"/>
          <w:position w:val="-6"/>
          <w:szCs w:val="21"/>
        </w:rPr>
        <w:object w:dxaOrig="220" w:dyaOrig="200">
          <v:shape id="_x0000_i1033" type="#_x0000_t75" alt="学科网(www.zxxk.com)--教育资源门户，提供试卷、教案、课件、论文、素材及各类教学资源下载，还有大量而丰富的教学相关资讯！" style="width:11pt;height:10pt" o:ole="">
            <v:imagedata r:id="rId22" o:title=""/>
          </v:shape>
          <o:OLEObject Type="Embed" ProgID="Equation.DSMT4" ShapeID="_x0000_i1033" DrawAspect="Content" ObjectID="_1577885761" r:id="rId23"/>
        </w:object>
      </w:r>
      <w:r w:rsidRPr="00D305D0">
        <w:rPr>
          <w:rFonts w:ascii="Times New Roman" w:hAnsi="Times New Roman" w:cs="Times New Roman"/>
        </w:rPr>
        <w:t>的值为</w:t>
      </w:r>
      <w:r w:rsidRPr="00D305D0">
        <w:rPr>
          <w:rFonts w:ascii="Times New Roman" w:hAnsi="Times New Roman" w:cs="Times New Roman"/>
          <w:color w:val="000000"/>
          <w:u w:val="single"/>
        </w:rPr>
        <w:t xml:space="preserve">     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  <w:r w:rsidRPr="00D305D0">
        <w:rPr>
          <w:rFonts w:ascii="Times New Roman" w:hAnsi="Times New Roman" w:cs="Times New Roman"/>
          <w:color w:val="000000"/>
          <w:szCs w:val="21"/>
        </w:rPr>
        <w:t xml:space="preserve"> </w:t>
      </w:r>
    </w:p>
    <w:p w:rsidR="00561889" w:rsidRPr="00D305D0" w:rsidRDefault="00561889" w:rsidP="00561889">
      <w:pPr>
        <w:adjustRightInd w:val="0"/>
        <w:snapToGrid w:val="0"/>
        <w:spacing w:line="480" w:lineRule="auto"/>
        <w:ind w:left="178" w:hangingChars="85" w:hanging="178"/>
        <w:rPr>
          <w:rFonts w:ascii="Times New Roman" w:hAnsi="Times New Roman" w:cs="Times New Roman"/>
          <w:color w:val="FF0000"/>
        </w:rPr>
      </w:pPr>
      <w:r w:rsidRPr="00D305D0">
        <w:rPr>
          <w:rFonts w:ascii="Times New Roman" w:hAnsi="Times New Roman" w:cs="Times New Roman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712470</wp:posOffset>
                </wp:positionH>
                <wp:positionV relativeFrom="paragraph">
                  <wp:posOffset>1000125</wp:posOffset>
                </wp:positionV>
                <wp:extent cx="4049395" cy="2076450"/>
                <wp:effectExtent l="0" t="0" r="635" b="0"/>
                <wp:wrapNone/>
                <wp:docPr id="68" name="组合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49395" cy="2076450"/>
                          <a:chOff x="2256" y="6227"/>
                          <a:chExt cx="6377" cy="3270"/>
                        </a:xfrm>
                      </wpg:grpSpPr>
                      <pic:pic xmlns:pic="http://schemas.openxmlformats.org/drawingml/2006/picture">
                        <pic:nvPicPr>
                          <pic:cNvPr id="69" name="Picture 2" descr="15AS-SX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r:link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33" y="6227"/>
                            <a:ext cx="2400" cy="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0" name="图片 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56" y="6712"/>
                            <a:ext cx="3060" cy="2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750989" id="组合 68" o:spid="_x0000_s1026" style="position:absolute;left:0;text-align:left;margin-left:56.1pt;margin-top:78.75pt;width:318.85pt;height:163.5pt;z-index:251660800" coordorigin="2256,6227" coordsize="6377,32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">
                <v:shape id="Picture 2" o:spid="_x0000_s1027" type="#_x0000_t75" alt="15AS-SX4.tif" style="position:absolute;left:6233;top:6227;width:2400;height:32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EY9TFAAAA2wAAAA8AAABkcnMvZG93bnJldi54bWxEj09rwkAUxO8Fv8PyBC+lbuoh2DQbKdKW&#10;gogYe+ntkX35g9m3cXfV9Nu7QqHHYWZ+w+Sr0fTiQs53lhU8zxMQxJXVHTcKvg8fT0sQPiBr7C2T&#10;gl/ysComDzlm2l55T5cyNCJC2GeooA1hyKT0VUsG/dwOxNGrrTMYonSN1A6vEW56uUiSVBrsOC60&#10;ONC6pepYno2CH3vekR7S98fT0m3q3bHeHj6lUrPp+PYKItAY/sN/7S+tIH2B+5f4A2Rx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IxGPUxQAAANsAAAAPAAAAAAAAAAAAAAAA&#10;AJ8CAABkcnMvZG93bnJldi54bWxQSwUGAAAAAAQABAD3AAAAkQMAAAAA&#10;">
                  <v:imagedata r:id="rId27" r:href="rId28"/>
                </v:shape>
                <v:shape id="图片 4" o:spid="_x0000_s1028" type="#_x0000_t75" alt="学科网(www.zxxk.com)--教育资源门户，提供试卷、教案、课件、论文、素材及各类教学资源下载，还有大量而丰富的教学相关资讯！" style="position:absolute;left:2256;top:6712;width:3060;height:26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6fMy8AAAA2wAAAA8AAABkcnMvZG93bnJldi54bWxET7sKwjAU3QX/IVzBTVMdVKpRVBAcXHwg&#10;jpfm2habm5LEtv69GQTHw3mvNp2pREPOl5YVTMYJCOLM6pJzBbfrYbQA4QOyxsoyKfiQh82631th&#10;qm3LZ2ouIRcxhH2KCooQ6lRKnxVk0I9tTRy5p3UGQ4Qul9phG8NNJadJMpMGS44NBda0Lyh7Xd5G&#10;QbU97fb8lq6Z5O19cd/ZZn5+KDUcdNsliEBd+It/7qNWMI/r45f4A+T6C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A9enzMvAAAANsAAAAPAAAAAAAAAAAAAAAAAJ8CAABkcnMv&#10;ZG93bnJldi54bWxQSwUGAAAAAAQABAD3AAAAiAMAAAAA&#10;">
                  <v:imagedata r:id="rId29" o:title="学科网(www.zxxk"/>
                </v:shape>
              </v:group>
            </w:pict>
          </mc:Fallback>
        </mc:AlternateContent>
      </w:r>
      <w:r w:rsidRPr="00D305D0">
        <w:rPr>
          <w:rFonts w:ascii="Times New Roman" w:hAnsi="Times New Roman" w:cs="Times New Roman"/>
          <w:b/>
          <w:szCs w:val="21"/>
        </w:rPr>
        <w:t>4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某鲜</w:t>
      </w:r>
      <w:r w:rsidRPr="00D305D0">
        <w:rPr>
          <w:rFonts w:ascii="Times New Roman" w:hAnsi="Times New Roman" w:cs="Times New Roman"/>
          <w:color w:val="000000"/>
        </w:rPr>
        <w:t>花店对一个月的鲜花销售数量</w:t>
      </w:r>
      <w:r w:rsidRPr="00D305D0">
        <w:rPr>
          <w:rFonts w:ascii="Times New Roman" w:hAnsi="Times New Roman" w:cs="Times New Roman"/>
          <w:color w:val="000000"/>
        </w:rPr>
        <w:t>(</w:t>
      </w:r>
      <w:r w:rsidRPr="00D305D0">
        <w:rPr>
          <w:rFonts w:ascii="Times New Roman" w:hAnsi="Times New Roman" w:cs="Times New Roman"/>
          <w:color w:val="000000"/>
        </w:rPr>
        <w:t>单位：支</w:t>
      </w:r>
      <w:r w:rsidRPr="00D305D0">
        <w:rPr>
          <w:rFonts w:ascii="Times New Roman" w:hAnsi="Times New Roman" w:cs="Times New Roman"/>
          <w:color w:val="000000"/>
        </w:rPr>
        <w:t>)</w:t>
      </w:r>
      <w:r w:rsidRPr="00D305D0">
        <w:rPr>
          <w:rFonts w:ascii="Times New Roman" w:hAnsi="Times New Roman" w:cs="Times New Roman"/>
          <w:color w:val="000000"/>
        </w:rPr>
        <w:t>进行统计，统计时间是</w:t>
      </w:r>
      <w:smartTag w:uri="urn:schemas-microsoft-com:office:smarttags" w:element="chsdate">
        <w:smartTagPr>
          <w:attr w:name="Year" w:val="2014"/>
          <w:attr w:name="Month" w:val="4"/>
          <w:attr w:name="Day" w:val="1"/>
          <w:attr w:name="IsLunarDate" w:val="False"/>
          <w:attr w:name="IsROCDate" w:val="False"/>
        </w:smartTagPr>
        <w:r w:rsidRPr="00D305D0">
          <w:rPr>
            <w:rFonts w:ascii="Times New Roman" w:hAnsi="Times New Roman" w:cs="Times New Roman"/>
            <w:color w:val="000000"/>
          </w:rPr>
          <w:t>4</w:t>
        </w:r>
        <w:r w:rsidRPr="00D305D0">
          <w:rPr>
            <w:rFonts w:ascii="Times New Roman" w:hAnsi="Times New Roman" w:cs="Times New Roman"/>
            <w:color w:val="000000"/>
          </w:rPr>
          <w:t>月</w:t>
        </w:r>
        <w:r w:rsidRPr="00D305D0">
          <w:rPr>
            <w:rFonts w:ascii="Times New Roman" w:hAnsi="Times New Roman" w:cs="Times New Roman"/>
            <w:color w:val="000000"/>
          </w:rPr>
          <w:t>1</w:t>
        </w:r>
        <w:r w:rsidRPr="00D305D0">
          <w:rPr>
            <w:rFonts w:ascii="Times New Roman" w:hAnsi="Times New Roman" w:cs="Times New Roman"/>
            <w:color w:val="000000"/>
          </w:rPr>
          <w:t>日</w:t>
        </w:r>
      </w:smartTag>
      <w:r w:rsidRPr="00D305D0">
        <w:rPr>
          <w:rFonts w:ascii="Times New Roman" w:hAnsi="Times New Roman" w:cs="Times New Roman"/>
          <w:color w:val="000000"/>
        </w:rPr>
        <w:t>至</w:t>
      </w:r>
      <w:smartTag w:uri="urn:schemas-microsoft-com:office:smarttags" w:element="chsdate">
        <w:smartTagPr>
          <w:attr w:name="Year" w:val="2016"/>
          <w:attr w:name="Month" w:val="4"/>
          <w:attr w:name="Day" w:val="30"/>
          <w:attr w:name="IsLunarDate" w:val="False"/>
          <w:attr w:name="IsROCDate" w:val="False"/>
        </w:smartTagPr>
        <w:r w:rsidRPr="00D305D0">
          <w:rPr>
            <w:rFonts w:ascii="Times New Roman" w:hAnsi="Times New Roman" w:cs="Times New Roman"/>
            <w:color w:val="000000"/>
          </w:rPr>
          <w:t>4</w:t>
        </w:r>
        <w:r w:rsidRPr="00D305D0">
          <w:rPr>
            <w:rFonts w:ascii="Times New Roman" w:hAnsi="Times New Roman" w:cs="Times New Roman"/>
            <w:color w:val="000000"/>
          </w:rPr>
          <w:t>月</w:t>
        </w:r>
        <w:r w:rsidRPr="00D305D0">
          <w:rPr>
            <w:rFonts w:ascii="Times New Roman" w:hAnsi="Times New Roman" w:cs="Times New Roman"/>
            <w:color w:val="000000"/>
          </w:rPr>
          <w:t>30</w:t>
        </w:r>
        <w:r w:rsidRPr="00D305D0">
          <w:rPr>
            <w:rFonts w:ascii="Times New Roman" w:hAnsi="Times New Roman" w:cs="Times New Roman"/>
            <w:color w:val="000000"/>
          </w:rPr>
          <w:t>日</w:t>
        </w:r>
      </w:smartTag>
      <w:r w:rsidRPr="00D305D0">
        <w:rPr>
          <w:rFonts w:ascii="Times New Roman" w:hAnsi="Times New Roman" w:cs="Times New Roman"/>
          <w:color w:val="000000"/>
        </w:rPr>
        <w:t>，</w:t>
      </w:r>
      <w:r w:rsidRPr="00D305D0">
        <w:rPr>
          <w:rFonts w:ascii="Times New Roman" w:hAnsi="Times New Roman" w:cs="Times New Roman"/>
          <w:color w:val="000000"/>
        </w:rPr>
        <w:t>5</w:t>
      </w:r>
      <w:r w:rsidRPr="00D305D0">
        <w:rPr>
          <w:rFonts w:ascii="Times New Roman" w:hAnsi="Times New Roman" w:cs="Times New Roman"/>
          <w:color w:val="000000"/>
        </w:rPr>
        <w:t>天一组分组统计，</w:t>
      </w:r>
      <w:r w:rsidRPr="00D305D0">
        <w:rPr>
          <w:rFonts w:ascii="Times New Roman" w:hAnsi="Times New Roman" w:cs="Times New Roman"/>
          <w:noProof/>
          <w:color w:val="000000"/>
        </w:rPr>
        <w:drawing>
          <wp:inline distT="0" distB="0" distL="0" distR="0">
            <wp:extent cx="19050" cy="1905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05D0">
        <w:rPr>
          <w:rFonts w:ascii="Times New Roman" w:hAnsi="Times New Roman" w:cs="Times New Roman"/>
          <w:color w:val="000000"/>
        </w:rPr>
        <w:t>绘制了如图的鲜花销售数量频率分布直方图．已知从左到右各长方形的高的比为</w:t>
      </w:r>
      <w:r w:rsidRPr="00D305D0">
        <w:rPr>
          <w:rFonts w:ascii="Times New Roman" w:hAnsi="Times New Roman" w:cs="Times New Roman"/>
          <w:color w:val="000000"/>
        </w:rPr>
        <w:t>2</w:t>
      </w:r>
      <w:r w:rsidRPr="00D305D0">
        <w:rPr>
          <w:rFonts w:ascii="宋体" w:eastAsia="宋体" w:hAnsi="宋体" w:cs="宋体" w:hint="eastAsia"/>
          <w:color w:val="000000"/>
        </w:rPr>
        <w:t>∶</w:t>
      </w:r>
      <w:r w:rsidRPr="00D305D0">
        <w:rPr>
          <w:rFonts w:ascii="Times New Roman" w:hAnsi="Times New Roman" w:cs="Times New Roman"/>
          <w:color w:val="000000"/>
        </w:rPr>
        <w:t>3</w:t>
      </w:r>
      <w:r w:rsidRPr="00D305D0">
        <w:rPr>
          <w:rFonts w:ascii="宋体" w:eastAsia="宋体" w:hAnsi="宋体" w:cs="宋体" w:hint="eastAsia"/>
          <w:color w:val="000000"/>
        </w:rPr>
        <w:t>∶</w:t>
      </w:r>
      <w:r w:rsidRPr="00D305D0">
        <w:rPr>
          <w:rFonts w:ascii="Times New Roman" w:hAnsi="Times New Roman" w:cs="Times New Roman"/>
          <w:color w:val="000000"/>
        </w:rPr>
        <w:t>4</w:t>
      </w:r>
      <w:r w:rsidRPr="00D305D0">
        <w:rPr>
          <w:rFonts w:ascii="宋体" w:eastAsia="宋体" w:hAnsi="宋体" w:cs="宋体" w:hint="eastAsia"/>
          <w:color w:val="000000"/>
        </w:rPr>
        <w:t>∶</w:t>
      </w:r>
      <w:r w:rsidRPr="00D305D0">
        <w:rPr>
          <w:rFonts w:ascii="Times New Roman" w:hAnsi="Times New Roman" w:cs="Times New Roman"/>
          <w:color w:val="000000"/>
        </w:rPr>
        <w:t>6</w:t>
      </w:r>
      <w:r w:rsidRPr="00D305D0">
        <w:rPr>
          <w:rFonts w:ascii="宋体" w:eastAsia="宋体" w:hAnsi="宋体" w:cs="宋体" w:hint="eastAsia"/>
          <w:color w:val="000000"/>
        </w:rPr>
        <w:t>∶</w:t>
      </w:r>
      <w:r w:rsidRPr="00D305D0">
        <w:rPr>
          <w:rFonts w:ascii="Times New Roman" w:hAnsi="Times New Roman" w:cs="Times New Roman"/>
          <w:color w:val="000000"/>
        </w:rPr>
        <w:t>4</w:t>
      </w:r>
      <w:r w:rsidRPr="00D305D0">
        <w:rPr>
          <w:rFonts w:ascii="宋体" w:eastAsia="宋体" w:hAnsi="宋体" w:cs="宋体" w:hint="eastAsia"/>
          <w:color w:val="000000"/>
        </w:rPr>
        <w:t>∶</w:t>
      </w:r>
      <w:r w:rsidRPr="00D305D0">
        <w:rPr>
          <w:rFonts w:ascii="Times New Roman" w:hAnsi="Times New Roman" w:cs="Times New Roman"/>
          <w:color w:val="000000"/>
        </w:rPr>
        <w:t>1</w:t>
      </w:r>
      <w:r w:rsidRPr="00D305D0">
        <w:rPr>
          <w:rFonts w:ascii="Times New Roman" w:hAnsi="Times New Roman" w:cs="Times New Roman"/>
          <w:color w:val="000000"/>
        </w:rPr>
        <w:t>，且第二组的频数为</w:t>
      </w:r>
      <w:r w:rsidRPr="00D305D0">
        <w:rPr>
          <w:rFonts w:ascii="Times New Roman" w:hAnsi="Times New Roman" w:cs="Times New Roman"/>
          <w:color w:val="000000"/>
        </w:rPr>
        <w:t>180</w:t>
      </w:r>
      <w:r w:rsidRPr="00D305D0">
        <w:rPr>
          <w:rFonts w:ascii="Times New Roman" w:hAnsi="Times New Roman" w:cs="Times New Roman"/>
          <w:color w:val="000000"/>
        </w:rPr>
        <w:t>，那么该月共销售出的鲜花数</w:t>
      </w:r>
      <w:r w:rsidRPr="00D305D0">
        <w:rPr>
          <w:rFonts w:ascii="Times New Roman" w:hAnsi="Times New Roman" w:cs="Times New Roman"/>
          <w:color w:val="000000"/>
        </w:rPr>
        <w:t>(</w:t>
      </w:r>
      <w:r w:rsidRPr="00D305D0">
        <w:rPr>
          <w:rFonts w:ascii="Times New Roman" w:hAnsi="Times New Roman" w:cs="Times New Roman"/>
          <w:color w:val="000000"/>
        </w:rPr>
        <w:t>单位：支</w:t>
      </w:r>
      <w:r w:rsidRPr="00D305D0">
        <w:rPr>
          <w:rFonts w:ascii="Times New Roman" w:hAnsi="Times New Roman" w:cs="Times New Roman"/>
          <w:color w:val="000000"/>
        </w:rPr>
        <w:t>)</w:t>
      </w:r>
      <w:r w:rsidRPr="00D305D0">
        <w:rPr>
          <w:rFonts w:ascii="Times New Roman" w:hAnsi="Times New Roman" w:cs="Times New Roman"/>
          <w:color w:val="000000"/>
        </w:rPr>
        <w:t>为</w:t>
      </w:r>
      <w:r w:rsidRPr="00D305D0">
        <w:rPr>
          <w:rFonts w:ascii="Times New Roman" w:hAnsi="Times New Roman" w:cs="Times New Roman"/>
          <w:u w:val="single"/>
        </w:rPr>
        <w:t xml:space="preserve">            </w:t>
      </w:r>
      <w:r w:rsidRPr="00D305D0">
        <w:rPr>
          <w:rFonts w:ascii="Times New Roman" w:hAnsi="Times New Roman" w:cs="Times New Roman"/>
        </w:rPr>
        <w:t>．</w:t>
      </w:r>
    </w:p>
    <w:p w:rsidR="00561889" w:rsidRPr="00D305D0" w:rsidRDefault="00561889" w:rsidP="00561889">
      <w:pPr>
        <w:adjustRightInd w:val="0"/>
        <w:snapToGrid w:val="0"/>
        <w:spacing w:line="480" w:lineRule="auto"/>
        <w:ind w:left="178" w:hangingChars="85" w:hanging="178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</w:rPr>
        <w:t xml:space="preserve"> 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ind w:firstLineChars="1000" w:firstLine="1800"/>
        <w:rPr>
          <w:rFonts w:ascii="Times New Roman" w:hAnsi="Times New Roman" w:cs="Times New Roman"/>
          <w:sz w:val="18"/>
          <w:szCs w:val="18"/>
        </w:rPr>
      </w:pPr>
      <w:r w:rsidRPr="00D305D0">
        <w:rPr>
          <w:rFonts w:ascii="Times New Roman" w:hAnsi="Times New Roman" w:cs="Times New Roman"/>
          <w:sz w:val="18"/>
          <w:szCs w:val="18"/>
        </w:rPr>
        <w:t xml:space="preserve">                                         </w:t>
      </w:r>
      <w:r w:rsidRPr="00D305D0">
        <w:rPr>
          <w:rFonts w:ascii="Times New Roman" w:hAnsi="Times New Roman" w:cs="Times New Roman"/>
          <w:sz w:val="18"/>
          <w:szCs w:val="18"/>
        </w:rPr>
        <w:t>（第</w:t>
      </w:r>
      <w:r w:rsidRPr="00D305D0">
        <w:rPr>
          <w:rFonts w:ascii="Times New Roman" w:hAnsi="Times New Roman" w:cs="Times New Roman"/>
          <w:sz w:val="18"/>
          <w:szCs w:val="18"/>
        </w:rPr>
        <w:t>5</w:t>
      </w:r>
      <w:r w:rsidRPr="00D305D0">
        <w:rPr>
          <w:rFonts w:ascii="Times New Roman" w:hAnsi="Times New Roman" w:cs="Times New Roman"/>
          <w:sz w:val="18"/>
          <w:szCs w:val="18"/>
        </w:rPr>
        <w:t>题）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szCs w:val="21"/>
        </w:rPr>
        <w:t>5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执行如上图所示的算法流程图，则输出</w:t>
      </w:r>
      <w:r w:rsidRPr="00D305D0">
        <w:rPr>
          <w:rFonts w:ascii="Times New Roman" w:hAnsi="Times New Roman" w:cs="Times New Roman"/>
          <w:b/>
          <w:i/>
        </w:rPr>
        <w:t>k</w:t>
      </w:r>
      <w:r w:rsidRPr="00D305D0">
        <w:rPr>
          <w:rFonts w:ascii="Times New Roman" w:hAnsi="Times New Roman" w:cs="Times New Roman"/>
        </w:rPr>
        <w:t>的值是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               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</w:rPr>
        <w:t>6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已知圆柱的轴截面是边长为</w:t>
      </w:r>
      <w:r w:rsidRPr="00D305D0">
        <w:rPr>
          <w:rFonts w:ascii="Times New Roman" w:hAnsi="Times New Roman" w:cs="Times New Roman"/>
        </w:rPr>
        <w:t>2</w:t>
      </w:r>
      <w:r w:rsidRPr="00D305D0">
        <w:rPr>
          <w:rFonts w:ascii="Times New Roman" w:hAnsi="Times New Roman" w:cs="Times New Roman"/>
        </w:rPr>
        <w:t>的正方形，则圆柱的表面积为</w:t>
      </w:r>
      <w:r w:rsidRPr="00D305D0">
        <w:rPr>
          <w:rFonts w:ascii="Times New Roman" w:hAnsi="Times New Roman" w:cs="Times New Roman"/>
          <w:u w:val="single"/>
        </w:rPr>
        <w:t xml:space="preserve">         </w:t>
      </w:r>
      <w:r w:rsidRPr="00D305D0">
        <w:rPr>
          <w:rFonts w:ascii="Times New Roman" w:hAnsi="Times New Roman" w:cs="Times New Roman"/>
        </w:rPr>
        <w:t>.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szCs w:val="21"/>
        </w:rPr>
        <w:t>7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已知定义在</w:t>
      </w:r>
      <w:r w:rsidRPr="00D305D0">
        <w:rPr>
          <w:rFonts w:ascii="Times New Roman" w:hAnsi="Times New Roman" w:cs="Times New Roman"/>
          <w:position w:val="-4"/>
        </w:rPr>
        <w:object w:dxaOrig="240" w:dyaOrig="255">
          <v:shape id="图片 207" o:spid="_x0000_i1034" type="#_x0000_t75" alt="学科网(www.zxxk.com)--教育资源门户，提供试卷、教案、课件、论文、素材及各类教学资源下载，还有大量而丰富的教学相关资讯！" style="width:12pt;height:12.5pt;mso-position-horizontal-relative:page;mso-position-vertical-relative:page" o:ole="">
            <v:imagedata r:id="rId31" o:title=""/>
          </v:shape>
          <o:OLEObject Type="Embed" ProgID="Equation.DSMT4" ShapeID="图片 207" DrawAspect="Content" ObjectID="_1577885762" r:id="rId32"/>
        </w:object>
      </w:r>
      <w:r w:rsidRPr="00D305D0">
        <w:rPr>
          <w:rFonts w:ascii="Times New Roman" w:hAnsi="Times New Roman" w:cs="Times New Roman"/>
        </w:rPr>
        <w:t>上的偶函数</w:t>
      </w:r>
      <w:r w:rsidRPr="00D305D0">
        <w:rPr>
          <w:rFonts w:ascii="Times New Roman" w:hAnsi="Times New Roman" w:cs="Times New Roman"/>
          <w:position w:val="-10"/>
        </w:rPr>
        <w:object w:dxaOrig="540" w:dyaOrig="315">
          <v:shape id="Picture 87" o:spid="_x0000_i1035" type="#_x0000_t75" alt="学科网(www.zxxk.com)--教育资源门户，提供试卷、教案、课件、论文、素材及各类教学资源下载，还有大量而丰富的教学相关资讯！" style="width:27pt;height:16pt;mso-position-horizontal-relative:page;mso-position-vertical-relative:page" o:ole="">
            <v:imagedata r:id="rId33" o:title=""/>
          </v:shape>
          <o:OLEObject Type="Embed" ProgID="Equation.DSMT4" ShapeID="Picture 87" DrawAspect="Content" ObjectID="_1577885763" r:id="rId34"/>
        </w:object>
      </w:r>
      <w:r w:rsidRPr="00D305D0">
        <w:rPr>
          <w:rFonts w:ascii="Times New Roman" w:hAnsi="Times New Roman" w:cs="Times New Roman"/>
        </w:rPr>
        <w:t>在</w:t>
      </w:r>
      <w:r w:rsidRPr="00D305D0">
        <w:rPr>
          <w:rFonts w:ascii="Times New Roman" w:hAnsi="Times New Roman" w:cs="Times New Roman"/>
          <w:position w:val="-10"/>
        </w:rPr>
        <w:object w:dxaOrig="735" w:dyaOrig="315">
          <v:shape id="Picture 88" o:spid="_x0000_i1036" type="#_x0000_t75" alt="学科网(www.zxxk.com)--教育资源门户，提供试卷、教案、课件、论文、素材及各类教学资源下载，还有大量而丰富的教学相关资讯！" style="width:37pt;height:16pt;mso-position-horizontal-relative:page;mso-position-vertical-relative:page" o:ole="">
            <v:imagedata r:id="rId35" o:title=""/>
          </v:shape>
          <o:OLEObject Type="Embed" ProgID="Equation.DSMT4" ShapeID="Picture 88" DrawAspect="Content" ObjectID="_1577885764" r:id="rId36"/>
        </w:object>
      </w:r>
      <w:r w:rsidRPr="00D305D0">
        <w:rPr>
          <w:rFonts w:ascii="Times New Roman" w:hAnsi="Times New Roman" w:cs="Times New Roman"/>
        </w:rPr>
        <w:t>上单调递增，且</w:t>
      </w:r>
      <w:r w:rsidRPr="00D305D0">
        <w:rPr>
          <w:rFonts w:ascii="Times New Roman" w:hAnsi="Times New Roman" w:cs="Times New Roman"/>
          <w:position w:val="-10"/>
        </w:rPr>
        <w:object w:dxaOrig="840" w:dyaOrig="315">
          <v:shape id="Picture 89" o:spid="_x0000_i1037" type="#_x0000_t75" alt="学科网(www.zxxk.com)--教育资源门户，提供试卷、教案、课件、论文、素材及各类教学资源下载，还有大量而丰富的教学相关资讯！" style="width:42pt;height:16pt;mso-position-horizontal-relative:page;mso-position-vertical-relative:page" o:ole="">
            <v:imagedata r:id="rId37" o:title=""/>
          </v:shape>
          <o:OLEObject Type="Embed" ProgID="Equation.DSMT4" ShapeID="Picture 89" DrawAspect="Content" ObjectID="_1577885765" r:id="rId38"/>
        </w:object>
      </w:r>
      <w:r w:rsidRPr="00D305D0">
        <w:rPr>
          <w:rFonts w:ascii="Times New Roman" w:hAnsi="Times New Roman" w:cs="Times New Roman"/>
        </w:rPr>
        <w:t>，则不等式</w:t>
      </w:r>
      <w:r w:rsidRPr="00D305D0">
        <w:rPr>
          <w:rFonts w:ascii="Times New Roman" w:hAnsi="Times New Roman" w:cs="Times New Roman"/>
          <w:position w:val="-10"/>
        </w:rPr>
        <w:object w:dxaOrig="1185" w:dyaOrig="315">
          <v:shape id="Picture 97" o:spid="_x0000_i1038" type="#_x0000_t75" alt="学科网(www.zxxk.com)--教育资源门户，提供试卷、教案、课件、论文、素材及各类教学资源下载，还有大量而丰富的教学相关资讯！" style="width:59.5pt;height:16pt;mso-position-horizontal-relative:page;mso-position-vertical-relative:page" o:ole="">
            <v:imagedata r:id="rId39" o:title=""/>
          </v:shape>
          <o:OLEObject Type="Embed" ProgID="Equation.DSMT4" ShapeID="Picture 97" DrawAspect="Content" ObjectID="_1577885766" r:id="rId40"/>
        </w:object>
      </w:r>
      <w:r w:rsidRPr="00D305D0">
        <w:rPr>
          <w:rFonts w:ascii="Times New Roman" w:hAnsi="Times New Roman" w:cs="Times New Roman"/>
        </w:rPr>
        <w:t>的解集是</w:t>
      </w:r>
      <w:r w:rsidRPr="00D305D0">
        <w:rPr>
          <w:rFonts w:ascii="Times New Roman" w:hAnsi="Times New Roman" w:cs="Times New Roman"/>
        </w:rPr>
        <w:t>_______.</w:t>
      </w:r>
    </w:p>
    <w:p w:rsidR="00561889" w:rsidRPr="00D305D0" w:rsidRDefault="00561889" w:rsidP="00561889">
      <w:pPr>
        <w:spacing w:line="480" w:lineRule="auto"/>
        <w:ind w:leftChars="1" w:left="209" w:hangingChars="98" w:hanging="207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b/>
          <w:szCs w:val="21"/>
        </w:rPr>
        <w:t>8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命题</w:t>
      </w:r>
      <w:r w:rsidRPr="00D305D0">
        <w:rPr>
          <w:rFonts w:ascii="Times New Roman" w:hAnsi="Times New Roman" w:cs="Times New Roman"/>
          <w:position w:val="-14"/>
        </w:rPr>
        <w:object w:dxaOrig="1320" w:dyaOrig="400">
          <v:shape id="_x0000_i1039" type="#_x0000_t75" alt="学科网(www.zxxk.com)--国内最大的教育资源门户，提供试卷、教案、课件、论文、素材及各类教学资源下载，还有大量而丰富的教学相关资讯！" style="width:66pt;height:20pt" o:ole="" o:preferrelative="f" filled="t">
            <v:imagedata r:id="rId41" o:title=""/>
          </v:shape>
          <o:OLEObject Type="Embed" ProgID="Equation.DSMT4" ShapeID="_x0000_i1039" DrawAspect="Content" ObjectID="_1577885767" r:id="rId42"/>
        </w:object>
      </w:r>
      <w:r w:rsidRPr="00D305D0">
        <w:rPr>
          <w:rFonts w:ascii="Times New Roman" w:hAnsi="Times New Roman" w:cs="Times New Roman"/>
        </w:rPr>
        <w:t>,</w:t>
      </w:r>
      <w:r w:rsidRPr="00D305D0">
        <w:rPr>
          <w:rFonts w:ascii="Times New Roman" w:hAnsi="Times New Roman" w:cs="Times New Roman"/>
        </w:rPr>
        <w:t>命题</w:t>
      </w:r>
      <w:r w:rsidRPr="00D305D0">
        <w:rPr>
          <w:rFonts w:ascii="Times New Roman" w:hAnsi="Times New Roman" w:cs="Times New Roman"/>
          <w:position w:val="-10"/>
        </w:rPr>
        <w:object w:dxaOrig="2600" w:dyaOrig="340">
          <v:shape id="_x0000_i1040" type="#_x0000_t75" alt="学科网(www.zxxk.com)--国内最大的教育资源门户，提供试卷、教案、课件、论文、素材及各类教学资源下载，还有大量而丰富的教学相关资讯！" style="width:130.5pt;height:17.5pt" o:ole="" o:preferrelative="f" filled="t">
            <v:imagedata r:id="rId43" o:title=""/>
          </v:shape>
          <o:OLEObject Type="Embed" ProgID="Equation.DSMT4" ShapeID="_x0000_i1040" DrawAspect="Content" ObjectID="_1577885768" r:id="rId44"/>
        </w:object>
      </w:r>
      <w:r w:rsidRPr="00D305D0">
        <w:rPr>
          <w:rFonts w:ascii="Times New Roman" w:hAnsi="Times New Roman" w:cs="Times New Roman"/>
        </w:rPr>
        <w:t>,</w:t>
      </w:r>
      <w:r w:rsidRPr="00D305D0">
        <w:rPr>
          <w:rFonts w:ascii="Times New Roman" w:hAnsi="Times New Roman" w:cs="Times New Roman"/>
        </w:rPr>
        <w:t>若</w:t>
      </w:r>
      <w:r w:rsidRPr="00D305D0">
        <w:rPr>
          <w:rFonts w:ascii="Times New Roman" w:hAnsi="Times New Roman" w:cs="Times New Roman"/>
          <w:position w:val="-10"/>
        </w:rPr>
        <w:object w:dxaOrig="800" w:dyaOrig="320">
          <v:shape id="_x0000_i1041" type="#_x0000_t75" alt="学科网(www.zxxk.com)--国内最大的教育资源门户，提供试卷、教案、课件、论文、素材及各类教学资源下载，还有大量而丰富的教学相关资讯！" style="width:40pt;height:16pt" o:ole="" o:preferrelative="f" filled="t">
            <v:imagedata r:id="rId45" o:title=""/>
          </v:shape>
          <o:OLEObject Type="Embed" ProgID="Equation.DSMT4" ShapeID="_x0000_i1041" DrawAspect="Content" ObjectID="_1577885769" r:id="rId46"/>
        </w:object>
      </w:r>
      <w:r w:rsidRPr="00D305D0">
        <w:rPr>
          <w:rFonts w:ascii="Times New Roman" w:hAnsi="Times New Roman" w:cs="Times New Roman"/>
        </w:rPr>
        <w:t>的必要不充分条件</w:t>
      </w:r>
      <w:r w:rsidRPr="00D305D0">
        <w:rPr>
          <w:rFonts w:ascii="Times New Roman" w:hAnsi="Times New Roman" w:cs="Times New Roman"/>
        </w:rPr>
        <w:t>,</w:t>
      </w:r>
      <w:r w:rsidRPr="00D305D0">
        <w:rPr>
          <w:rFonts w:ascii="Times New Roman" w:hAnsi="Times New Roman" w:cs="Times New Roman"/>
        </w:rPr>
        <w:t>则实数</w:t>
      </w:r>
      <w:r w:rsidRPr="00D305D0">
        <w:rPr>
          <w:rFonts w:ascii="Times New Roman" w:hAnsi="Times New Roman" w:cs="Times New Roman"/>
          <w:position w:val="-6"/>
        </w:rPr>
        <w:object w:dxaOrig="220" w:dyaOrig="220">
          <v:shape id="_x0000_i1042" type="#_x0000_t75" alt="学科网(www.zxxk.com)--国内最大的教育资源门户，提供试卷、教案、课件、论文、素材及各类教学资源下载，还有大量而丰富的教学相关资讯！" style="width:10.5pt;height:11pt" o:ole="" o:preferrelative="f" filled="t">
            <v:imagedata r:id="rId47" o:title=""/>
          </v:shape>
          <o:OLEObject Type="Embed" ProgID="Equation.DSMT4" ShapeID="_x0000_i1042" DrawAspect="Content" ObjectID="_1577885770" r:id="rId48"/>
        </w:object>
      </w:r>
      <w:r w:rsidRPr="00D305D0">
        <w:rPr>
          <w:rFonts w:ascii="Times New Roman" w:hAnsi="Times New Roman" w:cs="Times New Roman"/>
        </w:rPr>
        <w:t>的取值范围为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                                               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b/>
          <w:szCs w:val="21"/>
        </w:rPr>
        <w:t>9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双曲线</w:t>
      </w:r>
      <w:r w:rsidRPr="00D305D0">
        <w:rPr>
          <w:rFonts w:ascii="Times New Roman" w:hAnsi="Times New Roman" w:cs="Times New Roman"/>
          <w:position w:val="-6"/>
        </w:rPr>
        <w:object w:dxaOrig="240" w:dyaOrig="279">
          <v:shape id="_x0000_i1043" type="#_x0000_t75" style="width:12pt;height:14pt" o:ole="">
            <v:imagedata r:id="rId49" o:title=""/>
          </v:shape>
          <o:OLEObject Type="Embed" ProgID="Equation.DSMT4" ShapeID="_x0000_i1043" DrawAspect="Content" ObjectID="_1577885771" r:id="rId50"/>
        </w:object>
      </w:r>
      <w:r w:rsidRPr="00D305D0">
        <w:rPr>
          <w:rFonts w:ascii="Times New Roman" w:hAnsi="Times New Roman" w:cs="Times New Roman"/>
        </w:rPr>
        <w:t>的离心率为</w:t>
      </w:r>
      <w:r w:rsidRPr="00D305D0">
        <w:rPr>
          <w:rFonts w:ascii="Times New Roman" w:hAnsi="Times New Roman" w:cs="Times New Roman"/>
        </w:rPr>
        <w:t>2</w:t>
      </w:r>
      <w:r w:rsidRPr="00D305D0">
        <w:rPr>
          <w:rFonts w:ascii="Times New Roman" w:hAnsi="Times New Roman" w:cs="Times New Roman"/>
        </w:rPr>
        <w:t>，它的一个焦点是抛物线</w:t>
      </w:r>
      <w:r w:rsidRPr="00D305D0">
        <w:rPr>
          <w:rFonts w:ascii="Times New Roman" w:hAnsi="Times New Roman" w:cs="Times New Roman"/>
          <w:position w:val="-10"/>
        </w:rPr>
        <w:object w:dxaOrig="780" w:dyaOrig="360">
          <v:shape id="_x0000_i1044" type="#_x0000_t75" style="width:39pt;height:18.5pt" o:ole="">
            <v:imagedata r:id="rId51" o:title=""/>
          </v:shape>
          <o:OLEObject Type="Embed" ProgID="Equation.DSMT4" ShapeID="_x0000_i1044" DrawAspect="Content" ObjectID="_1577885772" r:id="rId52"/>
        </w:object>
      </w:r>
      <w:r w:rsidRPr="00D305D0">
        <w:rPr>
          <w:rFonts w:ascii="Times New Roman" w:hAnsi="Times New Roman" w:cs="Times New Roman"/>
        </w:rPr>
        <w:t>的焦点，则双曲线</w:t>
      </w:r>
      <w:r w:rsidRPr="00D305D0">
        <w:rPr>
          <w:rFonts w:ascii="Times New Roman" w:hAnsi="Times New Roman" w:cs="Times New Roman"/>
          <w:position w:val="-6"/>
        </w:rPr>
        <w:object w:dxaOrig="240" w:dyaOrig="279">
          <v:shape id="_x0000_i1045" type="#_x0000_t75" style="width:12pt;height:14pt" o:ole="">
            <v:imagedata r:id="rId49" o:title=""/>
          </v:shape>
          <o:OLEObject Type="Embed" ProgID="Equation.DSMT4" ShapeID="_x0000_i1045" DrawAspect="Content" ObjectID="_1577885773" r:id="rId53"/>
        </w:object>
      </w:r>
      <w:r w:rsidRPr="00D305D0">
        <w:rPr>
          <w:rFonts w:ascii="Times New Roman" w:hAnsi="Times New Roman" w:cs="Times New Roman"/>
        </w:rPr>
        <w:t>的标准方程为</w:t>
      </w:r>
      <w:r w:rsidRPr="00D305D0">
        <w:rPr>
          <w:rFonts w:ascii="Times New Roman" w:hAnsi="Times New Roman" w:cs="Times New Roman"/>
          <w:color w:val="000000"/>
          <w:u w:val="single"/>
        </w:rPr>
        <w:t xml:space="preserve">     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b/>
          <w:szCs w:val="21"/>
        </w:rPr>
        <w:lastRenderedPageBreak/>
        <w:t>10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</w:rPr>
        <w:t>已知实数</w:t>
      </w:r>
      <w:r w:rsidRPr="00D305D0">
        <w:rPr>
          <w:rFonts w:ascii="Times New Roman" w:hAnsi="Times New Roman" w:cs="Times New Roman"/>
          <w:position w:val="-10"/>
        </w:rPr>
        <w:object w:dxaOrig="420" w:dyaOrig="260">
          <v:shape id="_x0000_i1046" type="#_x0000_t75" style="width:21pt;height:13pt" o:ole="">
            <v:imagedata r:id="rId54" o:title=""/>
          </v:shape>
          <o:OLEObject Type="Embed" ProgID="Equation.DSMT4" ShapeID="_x0000_i1046" DrawAspect="Content" ObjectID="_1577885774" r:id="rId55"/>
        </w:object>
      </w:r>
      <w:r w:rsidRPr="00D305D0">
        <w:rPr>
          <w:rFonts w:ascii="Times New Roman" w:hAnsi="Times New Roman" w:cs="Times New Roman"/>
        </w:rPr>
        <w:t>满足</w:t>
      </w:r>
      <w:r w:rsidRPr="00D305D0">
        <w:rPr>
          <w:rFonts w:ascii="Times New Roman" w:hAnsi="Times New Roman" w:cs="Times New Roman"/>
          <w:position w:val="-50"/>
        </w:rPr>
        <w:object w:dxaOrig="1480" w:dyaOrig="1120">
          <v:shape id="_x0000_i1047" type="#_x0000_t75" style="width:74pt;height:56pt" o:ole="">
            <v:imagedata r:id="rId56" o:title=""/>
          </v:shape>
          <o:OLEObject Type="Embed" ProgID="Equation.DSMT4" ShapeID="_x0000_i1047" DrawAspect="Content" ObjectID="_1577885775" r:id="rId57"/>
        </w:object>
      </w:r>
      <w:r w:rsidRPr="00D305D0">
        <w:rPr>
          <w:rFonts w:ascii="Times New Roman" w:hAnsi="Times New Roman" w:cs="Times New Roman"/>
        </w:rPr>
        <w:t>，则</w:t>
      </w:r>
      <w:r w:rsidRPr="00D305D0">
        <w:rPr>
          <w:rFonts w:ascii="Times New Roman" w:hAnsi="Times New Roman" w:cs="Times New Roman"/>
          <w:position w:val="-14"/>
        </w:rPr>
        <w:object w:dxaOrig="1380" w:dyaOrig="400">
          <v:shape id="_x0000_i1048" type="#_x0000_t75" style="width:69pt;height:20pt" o:ole="">
            <v:imagedata r:id="rId58" o:title=""/>
          </v:shape>
          <o:OLEObject Type="Embed" ProgID="Equation.DSMT4" ShapeID="_x0000_i1048" DrawAspect="Content" ObjectID="_1577885776" r:id="rId59"/>
        </w:object>
      </w:r>
      <w:r w:rsidRPr="00D305D0">
        <w:rPr>
          <w:rFonts w:ascii="Times New Roman" w:hAnsi="Times New Roman" w:cs="Times New Roman"/>
        </w:rPr>
        <w:t>的</w:t>
      </w:r>
      <w:r w:rsidRPr="00D305D0">
        <w:rPr>
          <w:rFonts w:ascii="Times New Roman" w:hAnsi="Times New Roman" w:cs="Times New Roman"/>
          <w:bCs/>
        </w:rPr>
        <w:t>取值范围是</w:t>
      </w:r>
      <w:r w:rsidRPr="00D305D0">
        <w:rPr>
          <w:rFonts w:ascii="Times New Roman" w:hAnsi="Times New Roman" w:cs="Times New Roman"/>
          <w:color w:val="000000"/>
          <w:u w:val="single"/>
        </w:rPr>
        <w:t xml:space="preserve">       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  <w:r w:rsidRPr="00D305D0">
        <w:rPr>
          <w:rFonts w:ascii="Times New Roman" w:hAnsi="Times New Roman" w:cs="Times New Roman"/>
        </w:rPr>
        <w:t xml:space="preserve"> </w:t>
      </w:r>
    </w:p>
    <w:p w:rsidR="00561889" w:rsidRPr="00D305D0" w:rsidRDefault="00D9348B" w:rsidP="00561889">
      <w:pPr>
        <w:tabs>
          <w:tab w:val="left" w:pos="420"/>
        </w:tabs>
        <w:adjustRightInd w:val="0"/>
        <w:snapToGrid w:val="0"/>
        <w:spacing w:line="360" w:lineRule="auto"/>
        <w:rPr>
          <w:rFonts w:ascii="Times New Roman" w:hAnsi="Times New Roman" w:cs="Times New Roman"/>
          <w:sz w:val="18"/>
          <w:szCs w:val="18"/>
        </w:rPr>
      </w:pPr>
      <w:r w:rsidRPr="00D305D0">
        <w:rPr>
          <w:rFonts w:ascii="Times New Roman" w:hAnsi="Times New Roman" w:cs="Times New Roman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287020</wp:posOffset>
                </wp:positionV>
                <wp:extent cx="1533525" cy="1071880"/>
                <wp:effectExtent l="0" t="4445" r="12700" b="9525"/>
                <wp:wrapNone/>
                <wp:docPr id="65" name="组合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3525" cy="1071880"/>
                          <a:chOff x="7894" y="1186"/>
                          <a:chExt cx="2415" cy="1688"/>
                        </a:xfrm>
                      </wpg:grpSpPr>
                      <wps:wsp>
                        <wps:cNvPr id="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04" y="2403"/>
                            <a:ext cx="1205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61889" w:rsidRPr="0076441F" w:rsidRDefault="00561889" w:rsidP="0056188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76441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 w:rsidRPr="00EA4BDC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1</w:t>
                              </w:r>
                              <w:r w:rsidRPr="0076441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67" name="Picture 4" descr="15AS-SX6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r:link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94" y="1186"/>
                            <a:ext cx="2278" cy="1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5" o:spid="_x0000_s1026" style="position:absolute;left:0;text-align:left;margin-left:313.5pt;margin-top:22.6pt;width:120.75pt;height:84.4pt;z-index:251658752" coordorigin="7894,1186" coordsize="2415,16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9104;top:2403;width:1205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0rWcUA&#10;AADbAAAADwAAAGRycy9kb3ducmV2LnhtbESPT2vCQBTE74V+h+UVvOmmHkJIXUXSFpViwVTvz+zL&#10;H8y+DdlVYz+9WxB6HGbmN8xsMZhWXKh3jWUFr5MIBHFhdcOVgv3P5zgB4TyyxtYyKbiRg8X8+WmG&#10;qbZX3tEl95UIEHYpKqi971IpXVGTQTexHXHwStsb9EH2ldQ9XgPctHIaRbE02HBYqLGjrKbilJ+N&#10;gukW/SYvV6s4+Tr+7rP37+TjcFZq9DIs30B4Gvx/+NFeawVxDH9fwg+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StZxQAAANsAAAAPAAAAAAAAAAAAAAAAAJgCAABkcnMv&#10;ZG93bnJldi54bWxQSwUGAAAAAAQABAD1AAAAigMAAAAA&#10;" strokecolor="white">
                  <v:textbox style="mso-fit-shape-to-text:t">
                    <w:txbxContent>
                      <w:p w:rsidR="00561889" w:rsidRPr="0076441F" w:rsidRDefault="00561889" w:rsidP="0056188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76441F"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 w:rsidRPr="00EA4BDC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1</w:t>
                        </w:r>
                        <w:r w:rsidRPr="0076441F"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Picture 4" o:spid="_x0000_s1028" type="#_x0000_t75" alt="15AS-SX6.tif" style="position:absolute;left:7894;top:1186;width:2278;height:13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vrwXEAAAA2wAAAA8AAABkcnMvZG93bnJldi54bWxEj0FrAjEUhO+C/yE8oRfRbAta2RpFxKIF&#10;L26FtrfH5rlZ3LwsSdTtv28KgsdhZr5h5svONuJKPtSOFTyPMxDEpdM1VwqOn++jGYgQkTU2jknB&#10;LwVYLvq9Oeba3fhA1yJWIkE45KjAxNjmUobSkMUwdi1x8k7OW4xJ+kpqj7cEt418ybKptFhzWjDY&#10;0tpQeS4uVkGxNzjZzL78989++GErw5sy2yr1NOhWbyAidfERvrd3WsH0Ff6/pB8gF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jvrwXEAAAA2wAAAA8AAAAAAAAAAAAAAAAA&#10;nwIAAGRycy9kb3ducmV2LnhtbFBLBQYAAAAABAAEAPcAAACQAwAAAAA=&#10;">
                  <v:imagedata r:id="rId62" r:href="rId63"/>
                </v:shape>
              </v:group>
            </w:pict>
          </mc:Fallback>
        </mc:AlternateContent>
      </w:r>
      <w:r w:rsidR="00561889" w:rsidRPr="00D305D0">
        <w:rPr>
          <w:rFonts w:ascii="Times New Roman" w:hAnsi="Times New Roman" w:cs="Times New Roman"/>
          <w:b/>
          <w:szCs w:val="21"/>
        </w:rPr>
        <w:t>11</w:t>
      </w:r>
      <w:r w:rsidR="00561889" w:rsidRPr="00D305D0">
        <w:rPr>
          <w:rFonts w:ascii="Times New Roman" w:hAnsi="Times New Roman" w:cs="Times New Roman"/>
          <w:szCs w:val="21"/>
        </w:rPr>
        <w:t>．</w:t>
      </w:r>
      <w:r w:rsidR="00561889" w:rsidRPr="00D305D0">
        <w:rPr>
          <w:rFonts w:ascii="Times New Roman" w:hAnsi="Times New Roman" w:cs="Times New Roman"/>
        </w:rPr>
        <w:t>如图，半径为</w:t>
      </w:r>
      <w:r w:rsidR="00561889" w:rsidRPr="00D305D0">
        <w:rPr>
          <w:rFonts w:ascii="Times New Roman" w:hAnsi="Times New Roman" w:cs="Times New Roman"/>
        </w:rPr>
        <w:t>2</w:t>
      </w:r>
      <w:r w:rsidR="00561889" w:rsidRPr="00D305D0">
        <w:rPr>
          <w:rFonts w:ascii="Times New Roman" w:hAnsi="Times New Roman" w:cs="Times New Roman"/>
        </w:rPr>
        <w:t>的扇形的圆心角为</w:t>
      </w:r>
      <w:r w:rsidR="00561889" w:rsidRPr="00D305D0">
        <w:rPr>
          <w:rFonts w:ascii="Times New Roman" w:hAnsi="Times New Roman" w:cs="Times New Roman"/>
          <w:position w:val="-6"/>
        </w:rPr>
        <w:object w:dxaOrig="480" w:dyaOrig="320">
          <v:shape id="_x0000_i1049" type="#_x0000_t75" style="width:24pt;height:16pt" o:ole="">
            <v:imagedata r:id="rId64" o:title=""/>
          </v:shape>
          <o:OLEObject Type="Embed" ProgID="Equation.DSMT4" ShapeID="_x0000_i1049" DrawAspect="Content" ObjectID="_1577885777" r:id="rId65"/>
        </w:object>
      </w:r>
      <w:r w:rsidR="00561889" w:rsidRPr="00D305D0">
        <w:rPr>
          <w:rFonts w:ascii="Times New Roman" w:hAnsi="Times New Roman" w:cs="Times New Roman"/>
        </w:rPr>
        <w:t>，</w:t>
      </w:r>
      <w:r w:rsidR="00561889" w:rsidRPr="00D305D0">
        <w:rPr>
          <w:rFonts w:ascii="Times New Roman" w:hAnsi="Times New Roman" w:cs="Times New Roman"/>
          <w:position w:val="-6"/>
        </w:rPr>
        <w:object w:dxaOrig="720" w:dyaOrig="279">
          <v:shape id="_x0000_i1050" type="#_x0000_t75" style="width:36pt;height:14pt" o:ole="">
            <v:imagedata r:id="rId66" o:title=""/>
          </v:shape>
          <o:OLEObject Type="Embed" ProgID="Equation.DSMT4" ShapeID="_x0000_i1050" DrawAspect="Content" ObjectID="_1577885778" r:id="rId67"/>
        </w:object>
      </w:r>
      <w:r w:rsidR="00561889" w:rsidRPr="00D305D0">
        <w:rPr>
          <w:rFonts w:ascii="Times New Roman" w:hAnsi="Times New Roman" w:cs="Times New Roman"/>
        </w:rPr>
        <w:t>分别为半径</w:t>
      </w:r>
      <w:r w:rsidR="00561889" w:rsidRPr="00D305D0">
        <w:rPr>
          <w:rFonts w:ascii="Times New Roman" w:hAnsi="Times New Roman" w:cs="Times New Roman"/>
          <w:position w:val="-10"/>
        </w:rPr>
        <w:object w:dxaOrig="960" w:dyaOrig="320">
          <v:shape id="_x0000_i1051" type="#_x0000_t75" style="width:48pt;height:16pt" o:ole="">
            <v:imagedata r:id="rId68" o:title=""/>
          </v:shape>
          <o:OLEObject Type="Embed" ProgID="Equation.DSMT4" ShapeID="_x0000_i1051" DrawAspect="Content" ObjectID="_1577885779" r:id="rId69"/>
        </w:object>
      </w:r>
      <w:r w:rsidR="00561889" w:rsidRPr="00D305D0">
        <w:rPr>
          <w:rFonts w:ascii="Times New Roman" w:hAnsi="Times New Roman" w:cs="Times New Roman"/>
        </w:rPr>
        <w:t>的中点，点</w:t>
      </w:r>
      <w:r w:rsidR="00561889" w:rsidRPr="00D305D0">
        <w:rPr>
          <w:rFonts w:ascii="Times New Roman" w:hAnsi="Times New Roman" w:cs="Times New Roman"/>
          <w:position w:val="-4"/>
        </w:rPr>
        <w:object w:dxaOrig="240" w:dyaOrig="260">
          <v:shape id="_x0000_i1052" type="#_x0000_t75" style="width:12pt;height:13pt" o:ole="">
            <v:imagedata r:id="rId70" o:title=""/>
          </v:shape>
          <o:OLEObject Type="Embed" ProgID="Equation.DSMT4" ShapeID="_x0000_i1052" DrawAspect="Content" ObjectID="_1577885780" r:id="rId71"/>
        </w:object>
      </w:r>
      <w:r w:rsidR="00561889" w:rsidRPr="00D305D0">
        <w:rPr>
          <w:rFonts w:ascii="Times New Roman" w:hAnsi="Times New Roman" w:cs="Times New Roman"/>
        </w:rPr>
        <w:t>为</w:t>
      </w:r>
      <w:r w:rsidR="00EA4BDC" w:rsidRPr="00D305D0">
        <w:rPr>
          <w:rFonts w:ascii="Times New Roman" w:hAnsi="Times New Roman" w:cs="Times New Roman"/>
          <w:position w:val="-10"/>
        </w:rPr>
        <w:object w:dxaOrig="400" w:dyaOrig="420">
          <v:shape id="_x0000_i1091" type="#_x0000_t75" style="width:20pt;height:21pt" o:ole="">
            <v:imagedata r:id="rId72" o:title=""/>
          </v:shape>
          <o:OLEObject Type="Embed" ProgID="Equation.DSMT4" ShapeID="_x0000_i1091" DrawAspect="Content" ObjectID="_1577885781" r:id="rId73"/>
        </w:object>
      </w:r>
      <w:r w:rsidR="00561889" w:rsidRPr="00D305D0">
        <w:rPr>
          <w:rFonts w:ascii="Times New Roman" w:hAnsi="Times New Roman" w:cs="Times New Roman"/>
        </w:rPr>
        <w:t>上任意一点，则</w:t>
      </w:r>
      <w:r w:rsidR="00EA4BDC" w:rsidRPr="00D305D0">
        <w:rPr>
          <w:rFonts w:ascii="Times New Roman" w:hAnsi="Times New Roman" w:cs="Times New Roman"/>
          <w:position w:val="-6"/>
        </w:rPr>
        <w:object w:dxaOrig="940" w:dyaOrig="360">
          <v:shape id="_x0000_i1092" type="#_x0000_t75" style="width:47pt;height:18pt" o:ole="">
            <v:imagedata r:id="rId74" o:title=""/>
          </v:shape>
          <o:OLEObject Type="Embed" ProgID="Equation.DSMT4" ShapeID="_x0000_i1092" DrawAspect="Content" ObjectID="_1577885782" r:id="rId75"/>
        </w:object>
      </w:r>
      <w:r w:rsidR="00561889" w:rsidRPr="00D305D0">
        <w:rPr>
          <w:rFonts w:ascii="Times New Roman" w:hAnsi="Times New Roman" w:cs="Times New Roman"/>
        </w:rPr>
        <w:t>的取值范围是</w:t>
      </w:r>
      <w:r w:rsidR="00561889"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="00561889" w:rsidRPr="00D305D0">
        <w:rPr>
          <w:rFonts w:ascii="Times New Roman" w:hAnsi="Times New Roman" w:cs="Times New Roman"/>
          <w:szCs w:val="21"/>
        </w:rPr>
        <w:t>．</w:t>
      </w:r>
      <w:r w:rsidR="00561889" w:rsidRPr="00D305D0">
        <w:rPr>
          <w:rFonts w:ascii="Times New Roman" w:hAnsi="Times New Roman" w:cs="Times New Roman"/>
        </w:rPr>
        <w:t xml:space="preserve">                      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ind w:left="422" w:hangingChars="200" w:hanging="422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b/>
        </w:rPr>
        <w:t>12</w:t>
      </w:r>
      <w:r w:rsidRPr="00D305D0">
        <w:rPr>
          <w:rFonts w:ascii="Times New Roman" w:hAnsi="Times New Roman" w:cs="Times New Roman"/>
        </w:rPr>
        <w:t>．已知函数</w:t>
      </w:r>
      <w:r w:rsidRPr="00D305D0">
        <w:rPr>
          <w:rFonts w:ascii="Times New Roman" w:hAnsi="Times New Roman" w:cs="Times New Roman"/>
          <w:position w:val="-28"/>
        </w:rPr>
        <w:object w:dxaOrig="3000" w:dyaOrig="680">
          <v:shape id="_x0000_i1053" type="#_x0000_t75" style="width:150pt;height:34pt" o:ole="">
            <v:imagedata r:id="rId76" o:title=""/>
          </v:shape>
          <o:OLEObject Type="Embed" ProgID="Equation.DSMT4" ShapeID="_x0000_i1053" DrawAspect="Content" ObjectID="_1577885783" r:id="rId77"/>
        </w:object>
      </w:r>
      <w:r w:rsidRPr="00D305D0">
        <w:rPr>
          <w:rFonts w:ascii="Times New Roman" w:hAnsi="Times New Roman" w:cs="Times New Roman"/>
        </w:rPr>
        <w:t>若函数</w:t>
      </w:r>
      <w:r w:rsidRPr="00D305D0">
        <w:rPr>
          <w:rFonts w:ascii="Times New Roman" w:hAnsi="Times New Roman" w:cs="Times New Roman"/>
          <w:i/>
        </w:rPr>
        <w:t>f</w:t>
      </w:r>
      <w:r w:rsidRPr="00D305D0">
        <w:rPr>
          <w:rFonts w:ascii="Times New Roman" w:hAnsi="Times New Roman" w:cs="Times New Roman"/>
        </w:rPr>
        <w:t>(</w:t>
      </w:r>
      <w:r w:rsidRPr="00D305D0">
        <w:rPr>
          <w:rFonts w:ascii="Times New Roman" w:hAnsi="Times New Roman" w:cs="Times New Roman"/>
          <w:i/>
        </w:rPr>
        <w:t>x</w:t>
      </w:r>
      <w:r w:rsidRPr="00D305D0">
        <w:rPr>
          <w:rFonts w:ascii="Times New Roman" w:hAnsi="Times New Roman" w:cs="Times New Roman"/>
        </w:rPr>
        <w:t>)</w:t>
      </w:r>
      <w:r w:rsidRPr="00D305D0">
        <w:rPr>
          <w:rFonts w:ascii="Times New Roman" w:hAnsi="Times New Roman" w:cs="Times New Roman"/>
        </w:rPr>
        <w:t>的图象</w:t>
      </w:r>
    </w:p>
    <w:p w:rsidR="00561889" w:rsidRPr="00D305D0" w:rsidRDefault="00561889" w:rsidP="00561889">
      <w:pPr>
        <w:tabs>
          <w:tab w:val="left" w:pos="420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</w:rPr>
        <w:t>与</w:t>
      </w:r>
      <w:r w:rsidRPr="00D305D0">
        <w:rPr>
          <w:rFonts w:ascii="Times New Roman" w:hAnsi="Times New Roman" w:cs="Times New Roman"/>
          <w:i/>
        </w:rPr>
        <w:t>x</w:t>
      </w:r>
      <w:r w:rsidRPr="00D305D0">
        <w:rPr>
          <w:rFonts w:ascii="Times New Roman" w:hAnsi="Times New Roman" w:cs="Times New Roman"/>
        </w:rPr>
        <w:t>轴有且只有两个不同的交点，则实数</w:t>
      </w:r>
      <w:r w:rsidRPr="00D305D0">
        <w:rPr>
          <w:rFonts w:ascii="Times New Roman" w:hAnsi="Times New Roman" w:cs="Times New Roman"/>
          <w:i/>
        </w:rPr>
        <w:t>m</w:t>
      </w:r>
      <w:r w:rsidRPr="00D305D0">
        <w:rPr>
          <w:rFonts w:ascii="Times New Roman" w:hAnsi="Times New Roman" w:cs="Times New Roman"/>
        </w:rPr>
        <w:t>的取值范围为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          </w:t>
      </w:r>
      <w:r w:rsidRPr="00D305D0">
        <w:rPr>
          <w:rFonts w:ascii="Times New Roman" w:hAnsi="Times New Roman" w:cs="Times New Roman"/>
        </w:rPr>
        <w:t xml:space="preserve">                                     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="413" w:hangingChars="196" w:hanging="413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szCs w:val="21"/>
        </w:rPr>
        <w:t>13</w:t>
      </w:r>
      <w:r w:rsidRPr="00D305D0">
        <w:rPr>
          <w:rFonts w:ascii="Times New Roman" w:hAnsi="Times New Roman" w:cs="Times New Roman"/>
          <w:szCs w:val="21"/>
        </w:rPr>
        <w:t>．各项均为正数的等比数列</w:t>
      </w:r>
      <w:r w:rsidRPr="00D305D0">
        <w:rPr>
          <w:rFonts w:ascii="Times New Roman" w:hAnsi="Times New Roman" w:cs="Times New Roman"/>
          <w:position w:val="-14"/>
          <w:szCs w:val="21"/>
        </w:rPr>
        <w:object w:dxaOrig="480" w:dyaOrig="400">
          <v:shape id="_x0000_i1054" type="#_x0000_t75" alt="学科网(www.zxxk.com)--教育资源门户，提供试卷、教案、课件、论文、素材及各类教学资源下载，还有大量而丰富的教学相关资讯！" style="width:24pt;height:20pt" o:ole="">
            <v:imagedata r:id="rId78" o:title=""/>
          </v:shape>
          <o:OLEObject Type="Embed" ProgID="Equation.DSMT4" ShapeID="_x0000_i1054" DrawAspect="Content" ObjectID="_1577885784" r:id="rId79"/>
        </w:object>
      </w:r>
      <w:r w:rsidRPr="00D305D0">
        <w:rPr>
          <w:rFonts w:ascii="Times New Roman" w:hAnsi="Times New Roman" w:cs="Times New Roman"/>
          <w:szCs w:val="21"/>
        </w:rPr>
        <w:t>中，</w:t>
      </w:r>
      <w:r w:rsidRPr="00D305D0">
        <w:rPr>
          <w:rFonts w:ascii="Times New Roman" w:hAnsi="Times New Roman" w:cs="Times New Roman"/>
          <w:position w:val="-24"/>
          <w:szCs w:val="21"/>
        </w:rPr>
        <w:object w:dxaOrig="639" w:dyaOrig="620">
          <v:shape id="_x0000_i1055" type="#_x0000_t75" alt="学科网(www.zxxk.com)--教育资源门户，提供试卷、教案、课件、论文、素材及各类教学资源下载，还有大量而丰富的教学相关资讯！" style="width:32pt;height:31pt" o:ole="">
            <v:imagedata r:id="rId80" o:title=""/>
          </v:shape>
          <o:OLEObject Type="Embed" ProgID="Equation.DSMT4" ShapeID="_x0000_i1055" DrawAspect="Content" ObjectID="_1577885785" r:id="rId81"/>
        </w:objec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position w:val="-12"/>
          <w:szCs w:val="21"/>
        </w:rPr>
        <w:object w:dxaOrig="3420" w:dyaOrig="380">
          <v:shape id="_x0000_i1056" type="#_x0000_t75" alt="学科网(www.zxxk.com)--教育资源门户，提供试卷、教案、课件、论文、素材及各类教学资源下载，还有大量而丰富的教学相关资讯！" style="width:171pt;height:19pt" o:ole="">
            <v:imagedata r:id="rId82" o:title=""/>
          </v:shape>
          <o:OLEObject Type="Embed" ProgID="Equation.DSMT4" ShapeID="_x0000_i1056" DrawAspect="Content" ObjectID="_1577885786" r:id="rId83"/>
        </w:object>
      </w:r>
      <w:r w:rsidRPr="00D305D0">
        <w:rPr>
          <w:rFonts w:ascii="Times New Roman" w:hAnsi="Times New Roman" w:cs="Times New Roman"/>
          <w:szCs w:val="21"/>
        </w:rPr>
        <w:t>，若从中抽掉一项后，余下的</w:t>
      </w:r>
      <w:r w:rsidRPr="00D305D0">
        <w:rPr>
          <w:rFonts w:ascii="Times New Roman" w:hAnsi="Times New Roman" w:cs="Times New Roman"/>
          <w:position w:val="-6"/>
          <w:szCs w:val="21"/>
        </w:rPr>
        <w:object w:dxaOrig="540" w:dyaOrig="279">
          <v:shape id="_x0000_i1057" type="#_x0000_t75" alt="学科网(www.zxxk.com)--教育资源门户，提供试卷、教案、课件、论文、素材及各类教学资源下载，还有大量而丰富的教学相关资讯！" style="width:27pt;height:14pt" o:ole="">
            <v:imagedata r:id="rId84" o:title=""/>
          </v:shape>
          <o:OLEObject Type="Embed" ProgID="Equation.DSMT4" ShapeID="_x0000_i1057" DrawAspect="Content" ObjectID="_1577885787" r:id="rId85"/>
        </w:object>
      </w:r>
      <w:r w:rsidRPr="00D305D0">
        <w:rPr>
          <w:rFonts w:ascii="Times New Roman" w:hAnsi="Times New Roman" w:cs="Times New Roman"/>
          <w:szCs w:val="21"/>
        </w:rPr>
        <w:t>项之积为</w:t>
      </w:r>
      <w:r w:rsidRPr="00D305D0">
        <w:rPr>
          <w:rFonts w:ascii="Times New Roman" w:hAnsi="Times New Roman" w:cs="Times New Roman"/>
          <w:position w:val="-18"/>
          <w:szCs w:val="21"/>
        </w:rPr>
        <w:object w:dxaOrig="920" w:dyaOrig="540">
          <v:shape id="_x0000_i1058" type="#_x0000_t75" alt="学科网(www.zxxk.com)--教育资源门户，提供试卷、教案、课件、论文、素材及各类教学资源下载，还有大量而丰富的教学相关资讯！" style="width:46pt;height:27pt" o:ole="">
            <v:imagedata r:id="rId86" o:title=""/>
          </v:shape>
          <o:OLEObject Type="Embed" ProgID="Equation.DSMT4" ShapeID="_x0000_i1058" DrawAspect="Content" ObjectID="_1577885788" r:id="rId87"/>
        </w:object>
      </w:r>
      <w:r w:rsidRPr="00D305D0">
        <w:rPr>
          <w:rFonts w:ascii="Times New Roman" w:hAnsi="Times New Roman" w:cs="Times New Roman"/>
          <w:szCs w:val="21"/>
        </w:rPr>
        <w:t>，则被抽掉的是第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305D0">
        <w:rPr>
          <w:rFonts w:ascii="Times New Roman" w:hAnsi="Times New Roman" w:cs="Times New Roman"/>
          <w:szCs w:val="21"/>
        </w:rPr>
        <w:t>项</w:t>
      </w:r>
      <w:r w:rsidRPr="00D305D0">
        <w:rPr>
          <w:rFonts w:ascii="Times New Roman" w:hAnsi="Times New Roman" w:cs="Times New Roman"/>
          <w:szCs w:val="21"/>
        </w:rPr>
        <w:t xml:space="preserve">.   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szCs w:val="21"/>
        </w:rPr>
        <w:t>14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bCs/>
          <w:color w:val="000000"/>
          <w:szCs w:val="21"/>
        </w:rPr>
        <w:t>已知实数</w:t>
      </w:r>
      <w:r w:rsidRPr="00D305D0">
        <w:rPr>
          <w:rFonts w:ascii="Times New Roman" w:hAnsi="Times New Roman" w:cs="Times New Roman"/>
          <w:bCs/>
          <w:color w:val="000000"/>
          <w:position w:val="-6"/>
          <w:szCs w:val="21"/>
        </w:rPr>
        <w:object w:dxaOrig="919" w:dyaOrig="279">
          <v:shape id="对象 322" o:spid="_x0000_i1059" type="#_x0000_t75" style="width:46pt;height:14pt;mso-position-horizontal-relative:page;mso-position-vertical-relative:page" o:ole="">
            <v:fill o:detectmouseclick="t"/>
            <v:imagedata r:id="rId88" o:title=""/>
          </v:shape>
          <o:OLEObject Type="Embed" ProgID="Equation.DSMT4" ShapeID="对象 322" DrawAspect="Content" ObjectID="_1577885789" r:id="rId89"/>
        </w:object>
      </w:r>
      <w:r w:rsidRPr="00D305D0">
        <w:rPr>
          <w:rFonts w:ascii="Times New Roman" w:hAnsi="Times New Roman" w:cs="Times New Roman"/>
          <w:bCs/>
          <w:color w:val="000000"/>
          <w:szCs w:val="21"/>
        </w:rPr>
        <w:t>，则</w:t>
      </w:r>
      <w:r w:rsidRPr="00D305D0">
        <w:rPr>
          <w:rFonts w:ascii="Times New Roman" w:hAnsi="Times New Roman" w:cs="Times New Roman"/>
          <w:bCs/>
          <w:color w:val="000000"/>
          <w:position w:val="-24"/>
          <w:szCs w:val="21"/>
        </w:rPr>
        <w:object w:dxaOrig="1840" w:dyaOrig="619">
          <v:shape id="对象 323" o:spid="_x0000_i1060" type="#_x0000_t75" style="width:91.5pt;height:31pt;mso-position-horizontal-relative:page;mso-position-vertical-relative:page" o:ole="">
            <v:fill o:detectmouseclick="t"/>
            <v:imagedata r:id="rId90" o:title=""/>
          </v:shape>
          <o:OLEObject Type="Embed" ProgID="Equation.DSMT4" ShapeID="对象 323" DrawAspect="Content" ObjectID="_1577885790" r:id="rId91"/>
        </w:object>
      </w:r>
      <w:r w:rsidRPr="00D305D0">
        <w:rPr>
          <w:rFonts w:ascii="Times New Roman" w:hAnsi="Times New Roman" w:cs="Times New Roman"/>
          <w:bCs/>
          <w:color w:val="000000"/>
          <w:szCs w:val="21"/>
        </w:rPr>
        <w:t>最小值为</w:t>
      </w:r>
      <w:r w:rsidRPr="00D305D0">
        <w:rPr>
          <w:rFonts w:ascii="Times New Roman" w:hAnsi="Times New Roman" w:cs="Times New Roman"/>
          <w:szCs w:val="21"/>
          <w:u w:val="single"/>
        </w:rPr>
        <w:t xml:space="preserve">       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="1050" w:hangingChars="500" w:hanging="1050"/>
        <w:rPr>
          <w:rFonts w:ascii="Times New Roman" w:eastAsia="黑体" w:hAnsi="Times New Roman" w:cs="Times New Roman"/>
          <w:szCs w:val="21"/>
        </w:rPr>
      </w:pPr>
      <w:r w:rsidRPr="00D305D0">
        <w:rPr>
          <w:rFonts w:ascii="Times New Roman" w:eastAsia="黑体" w:hAnsi="Times New Roman" w:cs="Times New Roman"/>
          <w:szCs w:val="21"/>
        </w:rPr>
        <w:t>二、解答题：本大题共</w:t>
      </w:r>
      <w:r w:rsidRPr="00D305D0">
        <w:rPr>
          <w:rFonts w:ascii="Times New Roman" w:eastAsia="黑体" w:hAnsi="Times New Roman" w:cs="Times New Roman"/>
          <w:szCs w:val="21"/>
        </w:rPr>
        <w:t>6</w:t>
      </w:r>
      <w:r w:rsidRPr="00D305D0">
        <w:rPr>
          <w:rFonts w:ascii="Times New Roman" w:eastAsia="黑体" w:hAnsi="Times New Roman" w:cs="Times New Roman"/>
          <w:szCs w:val="21"/>
        </w:rPr>
        <w:t>小题，共计</w:t>
      </w:r>
      <w:r w:rsidRPr="00D305D0">
        <w:rPr>
          <w:rFonts w:ascii="Times New Roman" w:eastAsia="黑体" w:hAnsi="Times New Roman" w:cs="Times New Roman"/>
          <w:szCs w:val="21"/>
        </w:rPr>
        <w:t>90</w:t>
      </w:r>
      <w:r w:rsidRPr="00D305D0">
        <w:rPr>
          <w:rFonts w:ascii="Times New Roman" w:eastAsia="黑体" w:hAnsi="Times New Roman" w:cs="Times New Roman"/>
          <w:szCs w:val="21"/>
        </w:rPr>
        <w:t>分．请在</w:t>
      </w:r>
      <w:r w:rsidRPr="00D305D0">
        <w:rPr>
          <w:rFonts w:ascii="Times New Roman" w:eastAsia="黑体" w:hAnsi="Times New Roman" w:cs="Times New Roman"/>
          <w:szCs w:val="21"/>
          <w:em w:val="dot"/>
        </w:rPr>
        <w:t>答题卡指定区域</w:t>
      </w:r>
      <w:r w:rsidRPr="00D305D0">
        <w:rPr>
          <w:rFonts w:ascii="Times New Roman" w:eastAsia="黑体" w:hAnsi="Times New Roman" w:cs="Times New Roman"/>
          <w:szCs w:val="21"/>
        </w:rPr>
        <w:t>内作答．解答时应写出文字说明、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firstLineChars="200" w:firstLine="420"/>
        <w:rPr>
          <w:rFonts w:ascii="Times New Roman" w:eastAsia="黑体" w:hAnsi="Times New Roman" w:cs="Times New Roman"/>
          <w:szCs w:val="21"/>
        </w:rPr>
      </w:pPr>
      <w:r w:rsidRPr="00D305D0">
        <w:rPr>
          <w:rFonts w:ascii="Times New Roman" w:eastAsia="黑体" w:hAnsi="Times New Roman" w:cs="Times New Roman"/>
          <w:szCs w:val="21"/>
        </w:rPr>
        <w:t>证明过程或演算步骤．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t>15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4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  <w:r w:rsidRPr="00D305D0">
        <w:rPr>
          <w:rFonts w:ascii="Times New Roman" w:hAnsi="Times New Roman" w:cs="Times New Roman"/>
          <w:color w:val="000000"/>
          <w:szCs w:val="21"/>
        </w:rPr>
        <w:t>已知向量</w:t>
      </w:r>
      <w:r w:rsidRPr="00D305D0">
        <w:rPr>
          <w:rFonts w:ascii="Times New Roman" w:hAnsi="Times New Roman" w:cs="Times New Roman"/>
          <w:color w:val="000000"/>
          <w:position w:val="-24"/>
          <w:szCs w:val="21"/>
        </w:rPr>
        <w:object w:dxaOrig="1359" w:dyaOrig="680">
          <v:shape id="_x0000_i1061" type="#_x0000_t75" style="width:68pt;height:34pt" o:ole="">
            <v:imagedata r:id="rId92" o:title=""/>
          </v:shape>
          <o:OLEObject Type="Embed" ProgID="Equation.DSMT4" ShapeID="_x0000_i1061" DrawAspect="Content" ObjectID="_1577885791" r:id="rId93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1920" w:dyaOrig="320">
          <v:shape id="_x0000_i1062" type="#_x0000_t75" style="width:96pt;height:16pt" o:ole="">
            <v:imagedata r:id="rId94" o:title=""/>
          </v:shape>
          <o:OLEObject Type="Embed" ProgID="Equation.DSMT4" ShapeID="_x0000_i1062" DrawAspect="Content" ObjectID="_1577885792" r:id="rId95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color w:val="000000"/>
          <w:position w:val="-6"/>
          <w:szCs w:val="21"/>
        </w:rPr>
        <w:object w:dxaOrig="920" w:dyaOrig="279">
          <v:shape id="_x0000_i1063" type="#_x0000_t75" style="width:46pt;height:14pt" o:ole="">
            <v:imagedata r:id="rId96" o:title=""/>
          </v:shape>
          <o:OLEObject Type="Embed" ProgID="Equation.DSMT4" ShapeID="_x0000_i1063" DrawAspect="Content" ObjectID="_1577885793" r:id="rId97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</w:p>
    <w:p w:rsidR="00561889" w:rsidRPr="00D305D0" w:rsidRDefault="00561889" w:rsidP="00561889"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 xml:space="preserve">   </w:t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color w:val="000000"/>
          <w:position w:val="-6"/>
          <w:szCs w:val="21"/>
        </w:rPr>
        <w:object w:dxaOrig="200" w:dyaOrig="220">
          <v:shape id="_x0000_i1064" type="#_x0000_t75" style="width:10pt;height:11pt" o:ole="">
            <v:imagedata r:id="rId98" o:title=""/>
          </v:shape>
          <o:OLEObject Type="Embed" ProgID="Equation.DSMT4" ShapeID="_x0000_i1064" DrawAspect="Content" ObjectID="_1577885794" r:id="rId99"/>
        </w:object>
      </w:r>
      <w:r w:rsidRPr="00D305D0">
        <w:rPr>
          <w:rFonts w:ascii="宋体" w:eastAsia="宋体" w:hAnsi="宋体" w:cs="宋体" w:hint="eastAsia"/>
        </w:rPr>
        <w:t>∥</w:t>
      </w:r>
      <w:r w:rsidRPr="00D305D0">
        <w:rPr>
          <w:rFonts w:ascii="Times New Roman" w:hAnsi="Times New Roman" w:cs="Times New Roman"/>
          <w:color w:val="000000"/>
          <w:position w:val="-6"/>
          <w:szCs w:val="21"/>
        </w:rPr>
        <w:object w:dxaOrig="200" w:dyaOrig="279">
          <v:shape id="_x0000_i1065" type="#_x0000_t75" style="width:10pt;height:14pt" o:ole="">
            <v:imagedata r:id="rId100" o:title=""/>
          </v:shape>
          <o:OLEObject Type="Embed" ProgID="Equation.DSMT4" ShapeID="_x0000_i1065" DrawAspect="Content" ObjectID="_1577885795" r:id="rId101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求角</w:t>
      </w:r>
      <w:r w:rsidRPr="00D305D0">
        <w:rPr>
          <w:rFonts w:ascii="Times New Roman" w:hAnsi="Times New Roman" w:cs="Times New Roman"/>
          <w:color w:val="000000"/>
          <w:position w:val="-6"/>
          <w:szCs w:val="21"/>
        </w:rPr>
        <w:object w:dxaOrig="200" w:dyaOrig="279">
          <v:shape id="_x0000_i1066" type="#_x0000_t75" style="width:10pt;height:14pt" o:ole="">
            <v:imagedata r:id="rId102" o:title=""/>
          </v:shape>
          <o:OLEObject Type="Embed" ProgID="Equation.DSMT4" ShapeID="_x0000_i1066" DrawAspect="Content" ObjectID="_1577885796" r:id="rId103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的大小；</w:t>
      </w:r>
    </w:p>
    <w:p w:rsidR="00561889" w:rsidRPr="00D305D0" w:rsidRDefault="00561889" w:rsidP="00561889">
      <w:pPr>
        <w:spacing w:line="360" w:lineRule="auto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color w:val="000000"/>
          <w:szCs w:val="21"/>
        </w:rPr>
        <w:t xml:space="preserve">   </w:t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color w:val="000000"/>
          <w:position w:val="-14"/>
          <w:szCs w:val="21"/>
        </w:rPr>
        <w:object w:dxaOrig="1060" w:dyaOrig="400">
          <v:shape id="_x0000_i1067" type="#_x0000_t75" style="width:53pt;height:20pt" o:ole="">
            <v:imagedata r:id="rId104" o:title=""/>
          </v:shape>
          <o:OLEObject Type="Embed" ProgID="Equation.DSMT4" ShapeID="_x0000_i1067" DrawAspect="Content" ObjectID="_1577885797" r:id="rId105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求</w:t>
      </w:r>
      <w:r w:rsidRPr="00D305D0">
        <w:rPr>
          <w:rFonts w:ascii="Times New Roman" w:hAnsi="Times New Roman" w:cs="Times New Roman"/>
          <w:color w:val="000000"/>
          <w:position w:val="-6"/>
          <w:szCs w:val="21"/>
        </w:rPr>
        <w:object w:dxaOrig="520" w:dyaOrig="279">
          <v:shape id="_x0000_i1068" type="#_x0000_t75" style="width:26pt;height:14pt" o:ole="">
            <v:imagedata r:id="rId106" o:title=""/>
          </v:shape>
          <o:OLEObject Type="Embed" ProgID="Equation.DSMT4" ShapeID="_x0000_i1068" DrawAspect="Content" ObjectID="_1577885798" r:id="rId107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的值</w:t>
      </w:r>
      <w:r w:rsidRPr="00D305D0">
        <w:rPr>
          <w:rFonts w:ascii="Times New Roman" w:hAnsi="Times New Roman" w:cs="Times New Roman"/>
        </w:rPr>
        <w:t>．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firstLineChars="450" w:firstLine="945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b/>
          <w:bCs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lastRenderedPageBreak/>
        <w:t>16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4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</w:p>
    <w:p w:rsidR="00561889" w:rsidRPr="00D305D0" w:rsidRDefault="00561889" w:rsidP="00561889">
      <w:pPr>
        <w:ind w:left="525" w:hangingChars="250" w:hanging="525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</w:rPr>
        <w:t>如图，在四棱锥</w:t>
      </w:r>
      <w:r w:rsidRPr="00D305D0">
        <w:rPr>
          <w:rFonts w:ascii="Times New Roman" w:hAnsi="Times New Roman" w:cs="Times New Roman"/>
          <w:i/>
        </w:rPr>
        <w:t>P</w:t>
      </w:r>
      <w:r w:rsidRPr="00D305D0">
        <w:rPr>
          <w:rFonts w:ascii="Times New Roman" w:hAnsi="Times New Roman" w:cs="Times New Roman"/>
        </w:rPr>
        <w:t>-</w:t>
      </w:r>
      <w:r w:rsidRPr="00D305D0">
        <w:rPr>
          <w:rFonts w:ascii="Times New Roman" w:hAnsi="Times New Roman" w:cs="Times New Roman"/>
          <w:i/>
        </w:rPr>
        <w:t>ABCD</w:t>
      </w:r>
      <w:r w:rsidRPr="00D305D0">
        <w:rPr>
          <w:rFonts w:ascii="Times New Roman" w:hAnsi="Times New Roman" w:cs="Times New Roman"/>
        </w:rPr>
        <w:t>中，</w:t>
      </w:r>
      <w:r w:rsidRPr="00D305D0">
        <w:rPr>
          <w:rFonts w:ascii="Times New Roman" w:hAnsi="Times New Roman" w:cs="Times New Roman"/>
          <w:position w:val="-18"/>
        </w:rPr>
        <w:object w:dxaOrig="1540" w:dyaOrig="480">
          <v:shape id="_x0000_i1069" type="#_x0000_t75" alt="学科网(www.zxxk.com)--教育资源门户，提供试卷、教案、课件、论文、素材及各类教学资源下载，还有大量而丰富的教学相关资讯！" style="width:77pt;height:24pt" o:ole="">
            <v:imagedata r:id="rId108" o:title=""/>
          </v:shape>
          <o:OLEObject Type="Embed" ProgID="Equation.DSMT4" ShapeID="_x0000_i1069" DrawAspect="Content" ObjectID="_1577885799" r:id="rId109"/>
        </w:objec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position w:val="-6"/>
        </w:rPr>
        <w:object w:dxaOrig="840" w:dyaOrig="260">
          <v:shape id="_x0000_i1070" type="#_x0000_t75" alt="学科网(www.zxxk.com)--教育资源门户，提供试卷、教案、课件、论文、素材及各类教学资源下载，还有大量而丰富的教学相关资讯！" style="width:42pt;height:12.5pt" o:ole="">
            <v:imagedata r:id="rId110" o:title=""/>
          </v:shape>
          <o:OLEObject Type="Embed" ProgID="Equation.DSMT4" ShapeID="_x0000_i1070" DrawAspect="Content" ObjectID="_1577885800" r:id="rId111"/>
        </w:objec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position w:val="-6"/>
        </w:rPr>
        <w:object w:dxaOrig="900" w:dyaOrig="260">
          <v:shape id="_x0000_i1071" type="#_x0000_t75" alt="学科网(www.zxxk.com)--教育资源门户，提供试卷、教案、课件、论文、素材及各类教学资源下载，还有大量而丰富的教学相关资讯！" style="width:45pt;height:12.5pt" o:ole="">
            <v:imagedata r:id="rId112" o:title=""/>
          </v:shape>
          <o:OLEObject Type="Embed" ProgID="Equation.DSMT4" ShapeID="_x0000_i1071" DrawAspect="Content" ObjectID="_1577885801" r:id="rId113"/>
        </w:objec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position w:val="-6"/>
        </w:rPr>
        <w:object w:dxaOrig="1560" w:dyaOrig="279">
          <v:shape id="_x0000_i1072" type="#_x0000_t75" alt="学科网(www.zxxk.com)--教育资源门户，提供试卷、教案、课件、论文、素材及各类教学资源下载，还有大量而丰富的教学相关资讯！" style="width:78pt;height:14pt" o:ole="">
            <v:imagedata r:id="rId114" o:title=""/>
          </v:shape>
          <o:OLEObject Type="Embed" ProgID="Equation.DSMT4" ShapeID="_x0000_i1072" DrawAspect="Content" ObjectID="_1577885802" r:id="rId115"/>
        </w:object>
      </w:r>
      <w:r w:rsidRPr="00D305D0">
        <w:rPr>
          <w:rFonts w:ascii="Times New Roman" w:hAnsi="Times New Roman" w:cs="Times New Roman"/>
        </w:rPr>
        <w:t>.</w:t>
      </w:r>
    </w:p>
    <w:p w:rsidR="00561889" w:rsidRPr="00D305D0" w:rsidRDefault="00561889" w:rsidP="00561889">
      <w:pPr>
        <w:ind w:firstLineChars="200" w:firstLine="420"/>
        <w:rPr>
          <w:rFonts w:ascii="Times New Roman" w:hAnsi="Times New Roman" w:cs="Times New Roman"/>
          <w:sz w:val="4"/>
        </w:rPr>
      </w:pPr>
      <w:r w:rsidRPr="00D305D0">
        <w:rPr>
          <w:rFonts w:ascii="Times New Roman" w:hAnsi="Times New Roman" w:cs="Times New Roman"/>
        </w:rPr>
        <w:t>（</w:t>
      </w:r>
      <w:r w:rsidRPr="00D305D0">
        <w:rPr>
          <w:rFonts w:ascii="Times New Roman" w:hAnsi="Times New Roman" w:cs="Times New Roman"/>
        </w:rPr>
        <w:t>1</w:t>
      </w:r>
      <w:r w:rsidRPr="00D305D0">
        <w:rPr>
          <w:rFonts w:ascii="Times New Roman" w:hAnsi="Times New Roman" w:cs="Times New Roman"/>
        </w:rPr>
        <w:t>）求证：</w:t>
      </w:r>
      <w:r w:rsidRPr="00D305D0">
        <w:rPr>
          <w:rFonts w:ascii="Times New Roman" w:hAnsi="Times New Roman" w:cs="Times New Roman"/>
          <w:position w:val="-6"/>
        </w:rPr>
        <w:object w:dxaOrig="560" w:dyaOrig="260">
          <v:shape id="_x0000_i1073" type="#_x0000_t75" alt="学科网(www.zxxk.com)--教育资源门户，提供试卷、教案、课件、论文、素材及各类教学资源下载，还有大量而丰富的教学相关资讯！" style="width:27.5pt;height:12.5pt" o:ole="">
            <v:imagedata r:id="rId116" o:title=""/>
          </v:shape>
          <o:OLEObject Type="Embed" ProgID="Equation.DSMT4" ShapeID="_x0000_i1073" DrawAspect="Content" ObjectID="_1577885803" r:id="rId117"/>
        </w:object>
      </w:r>
      <w:r w:rsidRPr="00D305D0">
        <w:rPr>
          <w:rFonts w:ascii="Times New Roman" w:hAnsi="Times New Roman" w:cs="Times New Roman"/>
        </w:rPr>
        <w:t>平面</w:t>
      </w:r>
      <w:r w:rsidRPr="00D305D0">
        <w:rPr>
          <w:rFonts w:ascii="Times New Roman" w:hAnsi="Times New Roman" w:cs="Times New Roman"/>
          <w:position w:val="-6"/>
        </w:rPr>
        <w:object w:dxaOrig="499" w:dyaOrig="260">
          <v:shape id="_x0000_i1074" type="#_x0000_t75" alt="学科网(www.zxxk.com)--教育资源门户，提供试卷、教案、课件、论文、素材及各类教学资源下载，还有大量而丰富的教学相关资讯！" style="width:25pt;height:12.5pt" o:ole="">
            <v:imagedata r:id="rId118" o:title=""/>
          </v:shape>
          <o:OLEObject Type="Embed" ProgID="Equation.DSMT4" ShapeID="_x0000_i1074" DrawAspect="Content" ObjectID="_1577885804" r:id="rId119"/>
        </w:object>
      </w:r>
      <w:r w:rsidRPr="00D305D0">
        <w:rPr>
          <w:rFonts w:ascii="Times New Roman" w:hAnsi="Times New Roman" w:cs="Times New Roman"/>
        </w:rPr>
        <w:t>；</w:t>
      </w:r>
    </w:p>
    <w:p w:rsidR="00561889" w:rsidRPr="00D305D0" w:rsidRDefault="00561889" w:rsidP="00561889">
      <w:pPr>
        <w:ind w:firstLineChars="200" w:firstLine="420"/>
        <w:rPr>
          <w:rFonts w:ascii="Times New Roman" w:hAnsi="Times New Roman" w:cs="Times New Roman"/>
          <w:caps/>
          <w:color w:val="FF0000"/>
          <w:szCs w:val="21"/>
          <w:u w:val="double"/>
        </w:rPr>
      </w:pPr>
      <w:r w:rsidRPr="00D305D0">
        <w:rPr>
          <w:rFonts w:ascii="Times New Roman" w:hAnsi="Times New Roman" w:cs="Times New Roman"/>
        </w:rPr>
        <w:t>（</w:t>
      </w:r>
      <w:r w:rsidRPr="00D305D0">
        <w:rPr>
          <w:rFonts w:ascii="Times New Roman" w:hAnsi="Times New Roman" w:cs="Times New Roman"/>
        </w:rPr>
        <w:t>2</w:t>
      </w:r>
      <w:r w:rsidRPr="00D305D0">
        <w:rPr>
          <w:rFonts w:ascii="Times New Roman" w:hAnsi="Times New Roman" w:cs="Times New Roman"/>
        </w:rPr>
        <w:t>）若</w:t>
      </w:r>
      <w:r w:rsidRPr="00D305D0">
        <w:rPr>
          <w:rFonts w:ascii="Times New Roman" w:hAnsi="Times New Roman" w:cs="Times New Roman"/>
          <w:i/>
        </w:rPr>
        <w:t>M</w:t>
      </w:r>
      <w:r w:rsidRPr="00D305D0">
        <w:rPr>
          <w:rFonts w:ascii="Times New Roman" w:hAnsi="Times New Roman" w:cs="Times New Roman"/>
        </w:rPr>
        <w:t>为线段</w:t>
      </w:r>
      <w:r w:rsidRPr="00D305D0">
        <w:rPr>
          <w:rFonts w:ascii="Times New Roman" w:hAnsi="Times New Roman" w:cs="Times New Roman"/>
          <w:i/>
        </w:rPr>
        <w:t>PA</w:t>
      </w:r>
      <w:r w:rsidRPr="00D305D0">
        <w:rPr>
          <w:rFonts w:ascii="Times New Roman" w:hAnsi="Times New Roman" w:cs="Times New Roman"/>
        </w:rPr>
        <w:t>的中点，且过</w:t>
      </w:r>
      <w:r w:rsidRPr="00D305D0">
        <w:rPr>
          <w:rFonts w:ascii="Times New Roman" w:hAnsi="Times New Roman" w:cs="Times New Roman"/>
          <w:position w:val="-6"/>
        </w:rPr>
        <w:object w:dxaOrig="960" w:dyaOrig="260">
          <v:shape id="_x0000_i1075" type="#_x0000_t75" alt="学科网(www.zxxk.com)--教育资源门户，提供试卷、教案、课件、论文、素材及各类教学资源下载，还有大量而丰富的教学相关资讯！" style="width:48pt;height:12.5pt" o:ole="">
            <v:imagedata r:id="rId120" o:title=""/>
          </v:shape>
          <o:OLEObject Type="Embed" ProgID="Equation.DSMT4" ShapeID="_x0000_i1075" DrawAspect="Content" ObjectID="_1577885805" r:id="rId121"/>
        </w:object>
      </w:r>
      <w:r w:rsidRPr="00D305D0">
        <w:rPr>
          <w:rFonts w:ascii="Times New Roman" w:hAnsi="Times New Roman" w:cs="Times New Roman"/>
        </w:rPr>
        <w:t>三点的平面与</w:t>
      </w:r>
      <w:r w:rsidRPr="00D305D0">
        <w:rPr>
          <w:rFonts w:ascii="Times New Roman" w:hAnsi="Times New Roman" w:cs="Times New Roman"/>
          <w:i/>
        </w:rPr>
        <w:t>PB</w:t>
      </w:r>
      <w:r w:rsidRPr="00D305D0">
        <w:rPr>
          <w:rFonts w:ascii="Times New Roman" w:hAnsi="Times New Roman" w:cs="Times New Roman"/>
        </w:rPr>
        <w:t>交于点</w:t>
      </w:r>
      <w:r w:rsidRPr="00D305D0">
        <w:rPr>
          <w:rFonts w:ascii="Times New Roman" w:hAnsi="Times New Roman" w:cs="Times New Roman"/>
          <w:i/>
        </w:rPr>
        <w:t>N</w:t>
      </w:r>
      <w:r w:rsidRPr="00D305D0">
        <w:rPr>
          <w:rFonts w:ascii="Times New Roman" w:hAnsi="Times New Roman" w:cs="Times New Roman"/>
        </w:rPr>
        <w:t>，求</w:t>
      </w:r>
      <w:r w:rsidRPr="00D305D0">
        <w:rPr>
          <w:rFonts w:ascii="Times New Roman" w:hAnsi="Times New Roman" w:cs="Times New Roman"/>
          <w:i/>
        </w:rPr>
        <w:t>PN</w:t>
      </w:r>
      <w:r w:rsidRPr="00D305D0">
        <w:rPr>
          <w:rFonts w:ascii="Times New Roman" w:hAnsi="Times New Roman" w:cs="Times New Roman"/>
        </w:rPr>
        <w:t>：</w:t>
      </w:r>
      <w:r w:rsidRPr="00D305D0">
        <w:rPr>
          <w:rFonts w:ascii="Times New Roman" w:hAnsi="Times New Roman" w:cs="Times New Roman"/>
          <w:i/>
        </w:rPr>
        <w:t>PB</w:t>
      </w:r>
      <w:r w:rsidRPr="00D305D0">
        <w:rPr>
          <w:rFonts w:ascii="Times New Roman" w:hAnsi="Times New Roman" w:cs="Times New Roman"/>
        </w:rPr>
        <w:t>的值</w:t>
      </w:r>
      <w:r w:rsidRPr="00D305D0">
        <w:rPr>
          <w:rFonts w:ascii="Times New Roman" w:hAnsi="Times New Roman" w:cs="Times New Roman"/>
        </w:rPr>
        <w:t>.</w:t>
      </w:r>
    </w:p>
    <w:p w:rsidR="00561889" w:rsidRPr="00D305D0" w:rsidRDefault="00561889" w:rsidP="00561889">
      <w:pPr>
        <w:rPr>
          <w:rFonts w:ascii="Times New Roman" w:hAnsi="Times New Roman" w:cs="Times New Roman"/>
          <w:color w:val="FF0000"/>
          <w:szCs w:val="21"/>
        </w:rPr>
      </w:pPr>
      <w:r w:rsidRPr="00D305D0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3872" behindDoc="1" locked="0" layoutInCell="1" allowOverlap="1">
                <wp:simplePos x="0" y="0"/>
                <wp:positionH relativeFrom="column">
                  <wp:posOffset>3407410</wp:posOffset>
                </wp:positionH>
                <wp:positionV relativeFrom="paragraph">
                  <wp:posOffset>38100</wp:posOffset>
                </wp:positionV>
                <wp:extent cx="2225675" cy="2036445"/>
                <wp:effectExtent l="0" t="0" r="0" b="1905"/>
                <wp:wrapTight wrapText="bothSides">
                  <wp:wrapPolygon edited="0">
                    <wp:start x="6841" y="0"/>
                    <wp:lineTo x="6841" y="808"/>
                    <wp:lineTo x="7395" y="3637"/>
                    <wp:lineTo x="5361" y="6870"/>
                    <wp:lineTo x="4437" y="10103"/>
                    <wp:lineTo x="1479" y="16569"/>
                    <wp:lineTo x="370" y="16569"/>
                    <wp:lineTo x="555" y="18791"/>
                    <wp:lineTo x="4807" y="19802"/>
                    <wp:lineTo x="4807" y="21418"/>
                    <wp:lineTo x="14051" y="21418"/>
                    <wp:lineTo x="14421" y="19196"/>
                    <wp:lineTo x="13681" y="18387"/>
                    <wp:lineTo x="10908" y="16569"/>
                    <wp:lineTo x="16639" y="16569"/>
                    <wp:lineTo x="21261" y="15154"/>
                    <wp:lineTo x="21076" y="13336"/>
                    <wp:lineTo x="17009" y="10103"/>
                    <wp:lineTo x="10538" y="3637"/>
                    <wp:lineTo x="9244" y="0"/>
                    <wp:lineTo x="6841" y="0"/>
                  </wp:wrapPolygon>
                </wp:wrapTight>
                <wp:docPr id="47" name="组合 47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5675" cy="2036445"/>
                          <a:chOff x="2745" y="2376"/>
                          <a:chExt cx="3505" cy="3207"/>
                        </a:xfrm>
                      </wpg:grpSpPr>
                      <wps:wsp>
                        <wps:cNvPr id="48" name="Line 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30" y="4876"/>
                            <a:ext cx="109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129" y="2681"/>
                            <a:ext cx="0" cy="2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3030" y="2681"/>
                            <a:ext cx="1099" cy="21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129" y="2681"/>
                            <a:ext cx="1770" cy="16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129" y="4330"/>
                            <a:ext cx="1770" cy="5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1"/>
                        <wps:cNvCnPr>
                          <a:cxnSpLocks noChangeAspect="1" noChangeShapeType="1"/>
                        </wps:cNvCnPr>
                        <wps:spPr bwMode="auto">
                          <a:xfrm rot="60000">
                            <a:off x="3902" y="3514"/>
                            <a:ext cx="238" cy="13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2"/>
                        <wps:cNvCnPr>
                          <a:cxnSpLocks noChangeAspect="1" noChangeShapeType="1"/>
                        </wps:cNvCnPr>
                        <wps:spPr bwMode="auto">
                          <a:xfrm rot="21540000" flipH="1">
                            <a:off x="3692" y="2692"/>
                            <a:ext cx="452" cy="16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062" y="3524"/>
                            <a:ext cx="861" cy="13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713" y="4325"/>
                            <a:ext cx="21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041" y="4315"/>
                            <a:ext cx="662" cy="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1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44" y="5075"/>
                            <a:ext cx="168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（</w:t>
                              </w:r>
                              <w:r w:rsidRPr="00A11181">
                                <w:rPr>
                                  <w:rFonts w:hint="eastAsia"/>
                                  <w:szCs w:val="21"/>
                                </w:rPr>
                                <w:t>第</w:t>
                              </w:r>
                              <w:r w:rsidRPr="00A11181"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  <w:r>
                                <w:rPr>
                                  <w:szCs w:val="21"/>
                                </w:rPr>
                                <w:t>6</w:t>
                              </w:r>
                              <w:r w:rsidRPr="00A11181">
                                <w:rPr>
                                  <w:rFonts w:hint="eastAsia"/>
                                  <w:szCs w:val="21"/>
                                </w:rPr>
                                <w:t>题图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780" y="2376"/>
                            <a:ext cx="55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10" y="4248"/>
                            <a:ext cx="550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1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00" y="4284"/>
                            <a:ext cx="550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050" y="4746"/>
                            <a:ext cx="550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745" y="4812"/>
                            <a:ext cx="550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55" y="3297"/>
                            <a:ext cx="55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11181" w:rsidRDefault="00561889" w:rsidP="00561889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 w:rsidRPr="00A11181"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7" o:spid="_x0000_s1029" alt="学科网(www.zxxk.com)--教育资源门户，提供试卷、教案、课件、论文、素材及各类教学资源下载，还有大量而丰富的教学相关资讯！" style="position:absolute;left:0;text-align:left;margin-left:268.3pt;margin-top:3pt;width:175.25pt;height:160.35pt;z-index:-251652608;mso-height-relative:margin" coordorigin="2745,2376" coordsize="3505,3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">
                <v:line id="Line 6" o:spid="_x0000_s1030" style="position:absolute;visibility:visible;mso-wrap-style:square" from="3030,4876" to="4129,4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FzY8IAAADbAAAADwAAAGRycy9kb3ducmV2LnhtbERPy4rCMBTdD/gP4QqzG1NnVKQapeMD&#10;XTjga+Hy2lzbYnNTmqj1781CmOXhvMfTxpTiTrUrLCvodiIQxKnVBWcKjofl1xCE88gaS8uk4EkO&#10;ppPWxxhjbR+8o/veZyKEsItRQe59FUvp0pwMuo6tiAN3sbVBH2CdSV3jI4SbUn5H0UAaLDg05FjR&#10;LKf0ur8ZBfNm/bs5XjaLv/5uezgNzqvkmvwo9dlukhEIT43/F7/da62gF8aGL+EHyM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GFzY8IAAADbAAAADwAAAAAAAAAAAAAA&#10;AAChAgAAZHJzL2Rvd25yZXYueG1sUEsFBgAAAAAEAAQA+QAAAJADAAAAAA==&#10;">
                  <v:stroke joinstyle="miter"/>
                  <o:lock v:ext="edit" aspectratio="t"/>
                </v:line>
                <v:line id="Line 7" o:spid="_x0000_s1031" style="position:absolute;visibility:visible;mso-wrap-style:square" from="4129,2681" to="4129,4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3W+McAAADbAAAADwAAAGRycy9kb3ducmV2LnhtbESPQWvCQBSE74X+h+UVvOlGW6VNXSVW&#10;Sz0oaOKhx2f2mQSzb0N21fTfu4VCj8PMfMNM552pxZVaV1lWMBxEIIhzqysuFByyz/4rCOeRNdaW&#10;ScEPOZjPHh+mGGt74z1dU1+IAGEXo4LS+yaW0uUlGXQD2xAH72Rbgz7ItpC6xVuAm1qOomgiDVYc&#10;Fkps6KOk/JxejIJlt15sDqfNajve77LvyfErOSfPSvWeuuQdhKfO/4f/2mut4OUNfr+EHyB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Ldb4xwAAANsAAAAPAAAAAAAA&#10;AAAAAAAAAKECAABkcnMvZG93bnJldi54bWxQSwUGAAAAAAQABAD5AAAAlQMAAAAA&#10;">
                  <v:stroke joinstyle="miter"/>
                  <o:lock v:ext="edit" aspectratio="t"/>
                </v:line>
                <v:line id="Line 8" o:spid="_x0000_s1032" style="position:absolute;flip:y;visibility:visible;mso-wrap-style:square" from="3030,2681" to="4129,4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flpsAAAADbAAAADwAAAGRycy9kb3ducmV2LnhtbERPTYvCMBC9C/6HMII3TRV0pZoWUQQR&#10;XFgVz2MztsVmUpuodX/95rDg8fG+F2lrKvGkxpWWFYyGEQjizOqScwWn42YwA+E8ssbKMil4k4M0&#10;6XYWGGv74h96HnwuQgi7GBUU3texlC4ryKAb2po4cFfbGPQBNrnUDb5CuKnkOIqm0mDJoaHAmlYF&#10;ZbfDwyg47y/rXVbb9f73Oz/ZcnKfLr/uSvV77XIOwlPrP+J/91YrmIT14Uv4ATL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4H5abAAAAA2wAAAA8AAAAAAAAAAAAAAAAA&#10;oQIAAGRycy9kb3ducmV2LnhtbFBLBQYAAAAABAAEAPkAAACOAwAAAAA=&#10;">
                  <v:stroke joinstyle="miter"/>
                  <o:lock v:ext="edit" aspectratio="t"/>
                </v:line>
                <v:line id="Line 9" o:spid="_x0000_s1033" style="position:absolute;visibility:visible;mso-wrap-style:square" from="4129,2681" to="5899,4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JMI8UAAADbAAAADwAAAGRycy9kb3ducmV2LnhtbESPS4vCQBCE7wv+h6GFva0TFUWio8TH&#10;sh4UfB322Jtpk2CmJ2RmNf57RxA8FlX1FTWZNaYUV6pdYVlBtxOBIE6tLjhTcDp+f41AOI+ssbRM&#10;Cu7kYDZtfUww1vbGe7oefCYChF2MCnLvq1hKl+Zk0HVsRRy8s60N+iDrTOoabwFuStmLoqE0WHBY&#10;yLGiRU7p5fBvFCyb9XxzOm9W28F+d/wd/v0kl6Sv1Ge7ScYgPDX+HX6111rBoAvPL+EH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IJMI8UAAADbAAAADwAAAAAAAAAA&#10;AAAAAAChAgAAZHJzL2Rvd25yZXYueG1sUEsFBgAAAAAEAAQA+QAAAJMDAAAAAA==&#10;">
                  <v:stroke joinstyle="miter"/>
                  <o:lock v:ext="edit" aspectratio="t"/>
                </v:line>
                <v:line id="Line 10" o:spid="_x0000_s1034" style="position:absolute;flip:x;visibility:visible;mso-wrap-style:square" from="4129,4330" to="5899,4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neSsQAAADbAAAADwAAAGRycy9kb3ducmV2LnhtbESP3YrCMBSE74V9h3AW9k7TFXSlGktR&#10;BFlQ8Aevj82xLduc1CZq9emNsODlMDPfMJOkNZW4UuNKywq+exEI4szqknMF+92iOwLhPLLGyjIp&#10;uJODZPrRmWCs7Y03dN36XAQIuxgVFN7XsZQuK8ig69maOHgn2xj0QTa51A3eAtxUsh9FQ2mw5LBQ&#10;YE2zgrK/7cUoOKyO89+stvPVY53vbTk4D9Ofs1Jfn206BuGp9e/wf3upFQz68PoSfoC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d5KxAAAANsAAAAPAAAAAAAAAAAA&#10;AAAAAKECAABkcnMvZG93bnJldi54bWxQSwUGAAAAAAQABAD5AAAAkgMAAAAA&#10;">
                  <v:stroke joinstyle="miter"/>
                  <o:lock v:ext="edit" aspectratio="t"/>
                </v:line>
                <v:line id="Line 11" o:spid="_x0000_s1035" style="position:absolute;rotation:1;visibility:visible;mso-wrap-style:square" from="3902,3514" to="4140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gKqMMAAADbAAAADwAAAGRycy9kb3ducmV2LnhtbESPQWsCMRSE74X+h/AKXqRm66KU1ShF&#10;UBSkWKv3x+a5Wdy8LEnU9d8bodDjMDPfMNN5ZxtxJR9qxwo+BhkI4tLpmisFh9/l+yeIEJE1No5J&#10;wZ0CzGevL1MstLvxD133sRIJwqFABSbGtpAylIYshoFriZN3ct5iTNJXUnu8Jbht5DDLxtJizWnB&#10;YEsLQ+V5f7EKTnzc2E1mynzrm8VqzP283n0r1XvrviYgInXxP/zXXmsFoxyeX9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YCqjDAAAA2wAAAA8AAAAAAAAAAAAA&#10;AAAAoQIAAGRycy9kb3ducmV2LnhtbFBLBQYAAAAABAAEAPkAAACRAwAAAAA=&#10;">
                  <v:stroke dashstyle="dash"/>
                  <o:lock v:ext="edit" aspectratio="t"/>
                </v:line>
                <v:line id="Line 12" o:spid="_x0000_s1036" style="position:absolute;rotation:1;flip:x;visibility:visible;mso-wrap-style:square" from="3692,2692" to="4144,4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1FlMQAAADbAAAADwAAAGRycy9kb3ducmV2LnhtbESPQWvCQBSE7wX/w/KEXkQ3FSsSXUWE&#10;Wo+a6sHbI/tMgtm3aXabRH+9Kwg9DjPzDbNYdaYUDdWusKzgYxSBIE6tLjhTcPz5Gs5AOI+ssbRM&#10;Cm7kYLXsvS0w1rblAzWJz0SAsItRQe59FUvp0pwMupGtiIN3sbVBH2SdSV1jG+CmlOMomkqDBYeF&#10;HCva5JRekz+j4Dq4b5NN08rv01nPBrd0v/+9Z0q997v1HISnzv+HX+2dVvA5geeX8APk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jUWUxAAAANsAAAAPAAAAAAAAAAAA&#10;AAAAAKECAABkcnMvZG93bnJldi54bWxQSwUGAAAAAAQABAD5AAAAkgMAAAAA&#10;">
                  <v:stroke dashstyle="dash"/>
                  <o:lock v:ext="edit" aspectratio="t"/>
                </v:line>
                <v:line id="Line 13" o:spid="_x0000_s1037" style="position:absolute;flip:x;visibility:visible;mso-wrap-style:square" from="3062,3524" to="3923,4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ppgMEAAADbAAAADwAAAGRycy9kb3ducmV2LnhtbESPQYvCMBSE78L+h/AWvGm6QkW6RhFx&#10;RcSL3fX+2rxNi81LaaLWf28EweMwM98w82VvG3GlzteOFXyNExDEpdM1GwV/vz+jGQgfkDU2jknB&#10;nTwsFx+DOWba3fhI1zwYESHsM1RQhdBmUvqyIot+7Fri6P27zmKIsjNSd3iLcNvISZJMpcWa40KF&#10;La0rKs/5xSooNquT2RenjZ3wQW9Nmhcsc6WGn/3qG0SgPrzDr/ZOK0hTeH6JP0A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OmmAwQAAANsAAAAPAAAAAAAAAAAAAAAA&#10;AKECAABkcnMvZG93bnJldi54bWxQSwUGAAAAAAQABAD5AAAAjwMAAAAA&#10;">
                  <v:stroke dashstyle="dash"/>
                  <o:lock v:ext="edit" aspectratio="t"/>
                </v:line>
                <v:line id="Line 14" o:spid="_x0000_s1038" style="position:absolute;visibility:visible;mso-wrap-style:square" from="3713,4325" to="5870,4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AA9sQAAADbAAAADwAAAGRycy9kb3ducmV2LnhtbESPX2vCMBTF34V9h3AHe9N0A4urRhkD&#10;wYduwzr2fGmubbW5qUlsu2+/CMIeD+fPj7PajKYVPTnfWFbwPEtAEJdWN1wp+D5spwsQPiBrbC2T&#10;gl/ysFk/TFaYaTvwnvoiVCKOsM9QQR1Cl0npy5oM+pntiKN3tM5giNJVUjsc4rhp5UuSpNJgw5FQ&#10;Y0fvNZXn4moit6xyd/k5ncfd8SPfXrh//Tx8KfX0OL4tQQQaw3/43t5pBfMU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UAD2xAAAANsAAAAPAAAAAAAAAAAA&#10;AAAAAKECAABkcnMvZG93bnJldi54bWxQSwUGAAAAAAQABAD5AAAAkgMAAAAA&#10;">
                  <v:stroke dashstyle="dash"/>
                  <o:lock v:ext="edit" aspectratio="t"/>
                </v:line>
                <v:line id="Line 15" o:spid="_x0000_s1039" style="position:absolute;flip:x;visibility:visible;mso-wrap-style:square" from="3041,4315" to="3703,4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RSb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j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pFJswQAAANsAAAAPAAAAAAAAAAAAAAAA&#10;AKECAABkcnMvZG93bnJldi54bWxQSwUGAAAAAAQABAD5AAAAjwMAAAAA&#10;">
                  <v:stroke dashstyle="dash"/>
                  <o:lock v:ext="edit" aspectratio="t"/>
                </v:line>
                <v:shape id="Text Box 16" o:spid="_x0000_s1040" type="#_x0000_t202" style="position:absolute;left:3444;top:5075;width:168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（</w:t>
                        </w:r>
                        <w:r w:rsidRPr="00A11181">
                          <w:rPr>
                            <w:rFonts w:hint="eastAsia"/>
                            <w:szCs w:val="21"/>
                          </w:rPr>
                          <w:t>第</w:t>
                        </w:r>
                        <w:r w:rsidRPr="00A11181">
                          <w:rPr>
                            <w:rFonts w:hint="eastAsia"/>
                            <w:szCs w:val="21"/>
                          </w:rPr>
                          <w:t>1</w:t>
                        </w:r>
                        <w:r>
                          <w:rPr>
                            <w:szCs w:val="21"/>
                          </w:rPr>
                          <w:t>6</w:t>
                        </w:r>
                        <w:r w:rsidRPr="00A11181">
                          <w:rPr>
                            <w:rFonts w:hint="eastAsia"/>
                            <w:szCs w:val="21"/>
                          </w:rPr>
                          <w:t>题图</w:t>
                        </w:r>
                        <w:r>
                          <w:rPr>
                            <w:rFonts w:hint="eastAsia"/>
                            <w:szCs w:val="21"/>
                          </w:rPr>
                          <w:t>）</w:t>
                        </w:r>
                      </w:p>
                    </w:txbxContent>
                  </v:textbox>
                </v:shape>
                <v:shape id="Text Box 17" o:spid="_x0000_s1041" type="#_x0000_t202" style="position:absolute;left:3780;top:2376;width:55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v:shape id="Text Box 18" o:spid="_x0000_s1042" type="#_x0000_t202" style="position:absolute;left:3510;top:4248;width:550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9" o:spid="_x0000_s1043" type="#_x0000_t202" style="position:absolute;left:5700;top:4284;width:550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20" o:spid="_x0000_s1044" type="#_x0000_t202" style="position:absolute;left:4050;top:4746;width:550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21" o:spid="_x0000_s1045" type="#_x0000_t202" style="position:absolute;left:2745;top:4812;width:550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22" o:spid="_x0000_s1046" type="#_x0000_t202" style="position:absolute;left:3555;top:3297;width:55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o:lock v:ext="edit" aspectratio="t"/>
                  <v:textbox>
                    <w:txbxContent>
                      <w:p w:rsidR="00561889" w:rsidRPr="00A11181" w:rsidRDefault="00561889" w:rsidP="00561889">
                        <w:pPr>
                          <w:rPr>
                            <w:i/>
                            <w:szCs w:val="21"/>
                          </w:rPr>
                        </w:pPr>
                        <w:r w:rsidRPr="00A11181">
                          <w:rPr>
                            <w:rFonts w:hint="eastAsia"/>
                            <w:i/>
                            <w:szCs w:val="21"/>
                          </w:rPr>
                          <w:t>M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561889" w:rsidRPr="00D305D0" w:rsidRDefault="00561889" w:rsidP="00561889">
      <w:pPr>
        <w:rPr>
          <w:rFonts w:ascii="Times New Roman" w:hAnsi="Times New Roman" w:cs="Times New Roman"/>
          <w:color w:val="FF0000"/>
          <w:szCs w:val="21"/>
        </w:rPr>
      </w:pPr>
      <w:r w:rsidRPr="00D305D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385945</wp:posOffset>
                </wp:positionH>
                <wp:positionV relativeFrom="paragraph">
                  <wp:posOffset>10149840</wp:posOffset>
                </wp:positionV>
                <wp:extent cx="1072515" cy="322580"/>
                <wp:effectExtent l="0" t="0" r="0" b="1270"/>
                <wp:wrapNone/>
                <wp:docPr id="46" name="文本框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7251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1889" w:rsidRPr="00A11181" w:rsidRDefault="00561889" w:rsidP="00561889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（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第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6" o:spid="_x0000_s1047" type="#_x0000_t202" style="position:absolute;left:0;text-align:left;margin-left:345.35pt;margin-top:799.2pt;width:84.45pt;height:25.4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" filled="f" stroked="f">
                <o:lock v:ext="edit" aspectratio="t"/>
                <v:textbox>
                  <w:txbxContent>
                    <w:p w:rsidR="00561889" w:rsidRPr="00A11181" w:rsidRDefault="00561889" w:rsidP="00561889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（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第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1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题图</w:t>
                      </w:r>
                      <w:r>
                        <w:rPr>
                          <w:rFonts w:hint="eastAsia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  <w:r w:rsidRPr="00D305D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385945</wp:posOffset>
                </wp:positionH>
                <wp:positionV relativeFrom="paragraph">
                  <wp:posOffset>10149840</wp:posOffset>
                </wp:positionV>
                <wp:extent cx="1072515" cy="322580"/>
                <wp:effectExtent l="0" t="0" r="0" b="1270"/>
                <wp:wrapNone/>
                <wp:docPr id="45" name="文本框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72515" cy="322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1889" w:rsidRPr="00A11181" w:rsidRDefault="00561889" w:rsidP="00561889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（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第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szCs w:val="21"/>
                              </w:rPr>
                              <w:t>6</w:t>
                            </w:r>
                            <w:r w:rsidRPr="00A11181">
                              <w:rPr>
                                <w:rFonts w:hint="eastAsia"/>
                                <w:szCs w:val="21"/>
                              </w:rPr>
                              <w:t>题图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5" o:spid="_x0000_s1048" type="#_x0000_t202" style="position:absolute;left:0;text-align:left;margin-left:345.35pt;margin-top:799.2pt;width:84.45pt;height:25.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" filled="f" stroked="f">
                <o:lock v:ext="edit" aspectratio="t"/>
                <v:textbox>
                  <w:txbxContent>
                    <w:p w:rsidR="00561889" w:rsidRPr="00A11181" w:rsidRDefault="00561889" w:rsidP="00561889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（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第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1</w:t>
                      </w:r>
                      <w:r>
                        <w:rPr>
                          <w:szCs w:val="21"/>
                        </w:rPr>
                        <w:t>6</w:t>
                      </w:r>
                      <w:r w:rsidRPr="00A11181">
                        <w:rPr>
                          <w:rFonts w:hint="eastAsia"/>
                          <w:szCs w:val="21"/>
                        </w:rPr>
                        <w:t>题图</w:t>
                      </w:r>
                      <w:r>
                        <w:rPr>
                          <w:rFonts w:hint="eastAsia"/>
                          <w:szCs w:val="21"/>
                        </w:rPr>
                        <w:t>）</w:t>
                      </w:r>
                    </w:p>
                  </w:txbxContent>
                </v:textbox>
              </v:shape>
            </w:pict>
          </mc:Fallback>
        </mc:AlternateContent>
      </w:r>
    </w:p>
    <w:p w:rsidR="00561889" w:rsidRPr="00D305D0" w:rsidRDefault="00561889" w:rsidP="00561889">
      <w:pPr>
        <w:rPr>
          <w:rFonts w:ascii="Times New Roman" w:hAnsi="Times New Roman" w:cs="Times New Roman"/>
          <w:color w:val="FF0000"/>
          <w:szCs w:val="21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olor w:val="FF0000"/>
          <w:szCs w:val="21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olor w:val="FF0000"/>
          <w:szCs w:val="21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aps/>
          <w:color w:val="FF0000"/>
          <w:szCs w:val="21"/>
          <w:u w:val="double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aps/>
          <w:color w:val="FF0000"/>
          <w:szCs w:val="21"/>
          <w:u w:val="double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aps/>
          <w:color w:val="FF0000"/>
          <w:szCs w:val="21"/>
          <w:u w:val="double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aps/>
          <w:szCs w:val="21"/>
          <w:u w:val="double"/>
        </w:rPr>
      </w:pPr>
    </w:p>
    <w:p w:rsidR="00561889" w:rsidRPr="00D305D0" w:rsidRDefault="00561889" w:rsidP="00561889">
      <w:pPr>
        <w:rPr>
          <w:rFonts w:ascii="Times New Roman" w:hAnsi="Times New Roman" w:cs="Times New Roman"/>
          <w:caps/>
          <w:szCs w:val="21"/>
          <w:u w:val="double"/>
        </w:rPr>
      </w:pPr>
    </w:p>
    <w:p w:rsidR="00561889" w:rsidRDefault="00561889" w:rsidP="00561889">
      <w:pPr>
        <w:rPr>
          <w:rFonts w:ascii="Times New Roman" w:hAnsi="Times New Roman" w:cs="Times New Roman"/>
          <w:caps/>
          <w:szCs w:val="21"/>
          <w:u w:val="double"/>
        </w:rPr>
      </w:pPr>
    </w:p>
    <w:p w:rsidR="00EA4BDC" w:rsidRPr="00D305D0" w:rsidRDefault="00EA4BDC" w:rsidP="00561889">
      <w:pPr>
        <w:rPr>
          <w:rFonts w:ascii="Times New Roman" w:hAnsi="Times New Roman" w:cs="Times New Roman" w:hint="eastAsia"/>
          <w:caps/>
          <w:szCs w:val="21"/>
          <w:u w:val="double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t>17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4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szCs w:val="21"/>
        </w:rPr>
        <w:t>如图，在平面直角坐标系</w:t>
      </w:r>
      <w:r w:rsidRPr="00D305D0">
        <w:rPr>
          <w:rFonts w:ascii="Times New Roman" w:hAnsi="Times New Roman" w:cs="Times New Roman"/>
          <w:i/>
          <w:szCs w:val="21"/>
        </w:rPr>
        <w:t>xOy</w:t>
      </w:r>
      <w:r w:rsidRPr="00D305D0">
        <w:rPr>
          <w:rFonts w:ascii="Times New Roman" w:hAnsi="Times New Roman" w:cs="Times New Roman"/>
          <w:szCs w:val="21"/>
        </w:rPr>
        <w:t>中，椭圆</w:t>
      </w:r>
      <w:r w:rsidRPr="00D305D0">
        <w:rPr>
          <w:rFonts w:ascii="Times New Roman" w:hAnsi="Times New Roman" w:cs="Times New Roman"/>
          <w:position w:val="-22"/>
          <w:szCs w:val="21"/>
        </w:rPr>
        <w:object w:dxaOrig="1040" w:dyaOrig="580">
          <v:shape id="_x0000_i1076" type="#_x0000_t75" style="width:52pt;height:29pt" o:ole="">
            <v:imagedata r:id="rId122" o:title=""/>
          </v:shape>
          <o:OLEObject Type="Embed" ProgID="Equation.DSMT4" ShapeID="_x0000_i1076" DrawAspect="Content" ObjectID="_1577885806" r:id="rId123"/>
        </w:object>
      </w:r>
      <w:r w:rsidRPr="00D305D0">
        <w:rPr>
          <w:rFonts w:ascii="Times New Roman" w:hAnsi="Times New Roman" w:cs="Times New Roman"/>
          <w:szCs w:val="21"/>
        </w:rPr>
        <w:t>(</w:t>
      </w:r>
      <w:r w:rsidRPr="00D305D0">
        <w:rPr>
          <w:rFonts w:ascii="Times New Roman" w:hAnsi="Times New Roman" w:cs="Times New Roman"/>
          <w:i/>
          <w:szCs w:val="21"/>
        </w:rPr>
        <w:t>a</w:t>
      </w:r>
      <w:r w:rsidRPr="00D305D0">
        <w:rPr>
          <w:rFonts w:ascii="Times New Roman" w:hAnsi="Times New Roman" w:cs="Times New Roman"/>
          <w:szCs w:val="21"/>
        </w:rPr>
        <w:t>＞</w:t>
      </w:r>
      <w:r w:rsidRPr="00D305D0">
        <w:rPr>
          <w:rFonts w:ascii="Times New Roman" w:hAnsi="Times New Roman" w:cs="Times New Roman"/>
          <w:i/>
          <w:szCs w:val="21"/>
        </w:rPr>
        <w:t>b</w:t>
      </w:r>
      <w:r w:rsidRPr="00D305D0">
        <w:rPr>
          <w:rFonts w:ascii="Times New Roman" w:hAnsi="Times New Roman" w:cs="Times New Roman"/>
          <w:szCs w:val="21"/>
        </w:rPr>
        <w:t>＞</w:t>
      </w:r>
      <w:r w:rsidRPr="00D305D0">
        <w:rPr>
          <w:rFonts w:ascii="Times New Roman" w:hAnsi="Times New Roman" w:cs="Times New Roman"/>
          <w:szCs w:val="21"/>
        </w:rPr>
        <w:t>0)</w:t>
      </w:r>
      <w:r w:rsidRPr="00D305D0">
        <w:rPr>
          <w:rFonts w:ascii="Times New Roman" w:hAnsi="Times New Roman" w:cs="Times New Roman"/>
          <w:szCs w:val="21"/>
        </w:rPr>
        <w:t>的两焦点分别为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Chars="200" w:left="420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i/>
          <w:szCs w:val="21"/>
        </w:rPr>
        <w:t>F</w:t>
      </w:r>
      <w:r w:rsidRPr="00D305D0">
        <w:rPr>
          <w:rFonts w:ascii="Times New Roman" w:hAnsi="Times New Roman" w:cs="Times New Roman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szCs w:val="21"/>
        </w:rPr>
        <w:t>(</w:t>
      </w:r>
      <w:r w:rsidRPr="00D305D0">
        <w:rPr>
          <w:rFonts w:ascii="Times New Roman" w:hAnsi="Times New Roman" w:cs="Times New Roman"/>
          <w:position w:val="-6"/>
          <w:szCs w:val="21"/>
        </w:rPr>
        <w:object w:dxaOrig="440" w:dyaOrig="320">
          <v:shape id="_x0000_i1077" type="#_x0000_t75" style="width:22pt;height:16.5pt" o:ole="">
            <v:imagedata r:id="rId124" o:title=""/>
          </v:shape>
          <o:OLEObject Type="Embed" ProgID="Equation.DSMT4" ShapeID="_x0000_i1077" DrawAspect="Content" ObjectID="_1577885807" r:id="rId125"/>
        </w:objec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szCs w:val="21"/>
        </w:rPr>
        <w:t>0)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F</w:t>
      </w:r>
      <w:r w:rsidRPr="00D305D0">
        <w:rPr>
          <w:rFonts w:ascii="Times New Roman" w:hAnsi="Times New Roman" w:cs="Times New Roman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szCs w:val="21"/>
        </w:rPr>
        <w:t>(</w:t>
      </w:r>
      <w:r w:rsidRPr="00D305D0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078" type="#_x0000_t75" style="width:16.5pt;height:16.5pt" o:ole="">
            <v:imagedata r:id="rId126" o:title=""/>
          </v:shape>
          <o:OLEObject Type="Embed" ProgID="Equation.DSMT4" ShapeID="_x0000_i1078" DrawAspect="Content" ObjectID="_1577885808" r:id="rId127"/>
        </w:objec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szCs w:val="21"/>
        </w:rPr>
        <w:t>0)</w:t>
      </w:r>
      <w:r w:rsidRPr="00D305D0">
        <w:rPr>
          <w:rFonts w:ascii="Times New Roman" w:hAnsi="Times New Roman" w:cs="Times New Roman"/>
          <w:szCs w:val="21"/>
        </w:rPr>
        <w:t>，且经过点</w:t>
      </w:r>
      <w:r w:rsidRPr="00D305D0">
        <w:rPr>
          <w:rFonts w:ascii="Times New Roman" w:hAnsi="Times New Roman" w:cs="Times New Roman"/>
          <w:szCs w:val="21"/>
        </w:rPr>
        <w:t>(</w:t>
      </w:r>
      <w:r w:rsidRPr="00D305D0">
        <w:rPr>
          <w:rFonts w:ascii="Times New Roman" w:hAnsi="Times New Roman" w:cs="Times New Roman"/>
          <w:position w:val="-6"/>
          <w:szCs w:val="21"/>
        </w:rPr>
        <w:object w:dxaOrig="320" w:dyaOrig="320">
          <v:shape id="_x0000_i1079" type="#_x0000_t75" style="width:16pt;height:16pt" o:ole="">
            <v:imagedata r:id="rId128" o:title=""/>
          </v:shape>
          <o:OLEObject Type="Embed" ProgID="Equation.DSMT4" ShapeID="_x0000_i1079" DrawAspect="Content" ObjectID="_1577885809" r:id="rId129"/>
        </w:objec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position w:val="-22"/>
          <w:szCs w:val="21"/>
        </w:rPr>
        <w:object w:dxaOrig="220" w:dyaOrig="560">
          <v:shape id="_x0000_i1080" type="#_x0000_t75" style="width:11pt;height:28pt" o:ole="">
            <v:imagedata r:id="rId130" o:title=""/>
          </v:shape>
          <o:OLEObject Type="Embed" ProgID="Equation.DSMT4" ShapeID="_x0000_i1080" DrawAspect="Content" ObjectID="_1577885810" r:id="rId131"/>
        </w:object>
      </w:r>
      <w:r w:rsidRPr="00D305D0">
        <w:rPr>
          <w:rFonts w:ascii="Times New Roman" w:hAnsi="Times New Roman" w:cs="Times New Roman"/>
          <w:szCs w:val="21"/>
        </w:rPr>
        <w:t>)</w:t>
      </w:r>
      <w:r w:rsidRPr="00D305D0">
        <w:rPr>
          <w:rFonts w:ascii="Times New Roman" w:hAnsi="Times New Roman" w:cs="Times New Roman"/>
          <w:szCs w:val="21"/>
        </w:rPr>
        <w:t>．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szCs w:val="21"/>
        </w:rPr>
        <w:tab/>
      </w:r>
      <w:r w:rsidRPr="00D305D0">
        <w:rPr>
          <w:rFonts w:ascii="Times New Roman" w:hAnsi="Times New Roman" w:cs="Times New Roman"/>
          <w:szCs w:val="21"/>
        </w:rPr>
        <w:t>（</w:t>
      </w:r>
      <w:r w:rsidRPr="00D305D0">
        <w:rPr>
          <w:rFonts w:ascii="Times New Roman" w:hAnsi="Times New Roman" w:cs="Times New Roman"/>
          <w:szCs w:val="21"/>
        </w:rPr>
        <w:t>1</w:t>
      </w:r>
      <w:r w:rsidRPr="00D305D0">
        <w:rPr>
          <w:rFonts w:ascii="Times New Roman" w:hAnsi="Times New Roman" w:cs="Times New Roman"/>
          <w:szCs w:val="21"/>
        </w:rPr>
        <w:t>）求椭圆的方程及离心率；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="945" w:hangingChars="450" w:hanging="945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szCs w:val="21"/>
        </w:rPr>
        <w:t xml:space="preserve">    </w:t>
      </w:r>
      <w:r w:rsidRPr="00D305D0">
        <w:rPr>
          <w:rFonts w:ascii="Times New Roman" w:hAnsi="Times New Roman" w:cs="Times New Roman"/>
          <w:szCs w:val="21"/>
        </w:rPr>
        <w:t>（</w:t>
      </w:r>
      <w:r w:rsidRPr="00D305D0">
        <w:rPr>
          <w:rFonts w:ascii="Times New Roman" w:hAnsi="Times New Roman" w:cs="Times New Roman"/>
          <w:szCs w:val="21"/>
        </w:rPr>
        <w:t>2</w:t>
      </w:r>
      <w:r w:rsidRPr="00D305D0">
        <w:rPr>
          <w:rFonts w:ascii="Times New Roman" w:hAnsi="Times New Roman" w:cs="Times New Roman"/>
          <w:szCs w:val="21"/>
        </w:rPr>
        <w:t>）设点</w:t>
      </w:r>
      <w:r w:rsidRPr="00D305D0">
        <w:rPr>
          <w:rFonts w:ascii="Times New Roman" w:hAnsi="Times New Roman" w:cs="Times New Roman"/>
          <w:i/>
          <w:szCs w:val="21"/>
        </w:rPr>
        <w:t>B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C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D</w:t>
      </w:r>
      <w:r w:rsidRPr="00D305D0">
        <w:rPr>
          <w:rFonts w:ascii="Times New Roman" w:hAnsi="Times New Roman" w:cs="Times New Roman"/>
          <w:szCs w:val="21"/>
        </w:rPr>
        <w:t>是椭圆上不同于椭圆顶点的三点，点</w:t>
      </w:r>
      <w:r w:rsidRPr="00D305D0">
        <w:rPr>
          <w:rFonts w:ascii="Times New Roman" w:hAnsi="Times New Roman" w:cs="Times New Roman"/>
          <w:i/>
          <w:szCs w:val="21"/>
        </w:rPr>
        <w:t>B</w:t>
      </w:r>
      <w:r w:rsidRPr="00D305D0">
        <w:rPr>
          <w:rFonts w:ascii="Times New Roman" w:hAnsi="Times New Roman" w:cs="Times New Roman"/>
          <w:szCs w:val="21"/>
        </w:rPr>
        <w:t>与点</w:t>
      </w:r>
      <w:r w:rsidRPr="00D305D0">
        <w:rPr>
          <w:rFonts w:ascii="Times New Roman" w:hAnsi="Times New Roman" w:cs="Times New Roman"/>
          <w:i/>
          <w:szCs w:val="21"/>
        </w:rPr>
        <w:t>D</w:t>
      </w:r>
      <w:r w:rsidRPr="00D305D0">
        <w:rPr>
          <w:rFonts w:ascii="Times New Roman" w:hAnsi="Times New Roman" w:cs="Times New Roman"/>
          <w:szCs w:val="21"/>
        </w:rPr>
        <w:t>关于原点</w:t>
      </w:r>
      <w:r w:rsidRPr="00D305D0">
        <w:rPr>
          <w:rFonts w:ascii="Times New Roman" w:hAnsi="Times New Roman" w:cs="Times New Roman"/>
          <w:i/>
          <w:szCs w:val="21"/>
        </w:rPr>
        <w:t>O</w:t>
      </w:r>
      <w:r w:rsidRPr="00D305D0">
        <w:rPr>
          <w:rFonts w:ascii="Times New Roman" w:hAnsi="Times New Roman" w:cs="Times New Roman"/>
          <w:szCs w:val="21"/>
        </w:rPr>
        <w:t>对称．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Chars="200" w:left="945" w:hangingChars="250" w:hanging="525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576955</wp:posOffset>
                </wp:positionH>
                <wp:positionV relativeFrom="paragraph">
                  <wp:posOffset>129540</wp:posOffset>
                </wp:positionV>
                <wp:extent cx="1949450" cy="1396365"/>
                <wp:effectExtent l="14605" t="0" r="0" b="0"/>
                <wp:wrapNone/>
                <wp:docPr id="19" name="组合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9450" cy="1396365"/>
                          <a:chOff x="6159" y="1239"/>
                          <a:chExt cx="3070" cy="2199"/>
                        </a:xfrm>
                      </wpg:grpSpPr>
                      <wps:wsp>
                        <wps:cNvPr id="20" name="Freeform 3"/>
                        <wps:cNvSpPr>
                          <a:spLocks noChangeAspect="1"/>
                        </wps:cNvSpPr>
                        <wps:spPr bwMode="auto">
                          <a:xfrm>
                            <a:off x="6435" y="1677"/>
                            <a:ext cx="2302" cy="1134"/>
                          </a:xfrm>
                          <a:custGeom>
                            <a:avLst/>
                            <a:gdLst>
                              <a:gd name="T0" fmla="*/ 4999 w 5027"/>
                              <a:gd name="T1" fmla="*/ 1052 h 2476"/>
                              <a:gd name="T2" fmla="*/ 4956 w 5027"/>
                              <a:gd name="T3" fmla="*/ 945 h 2476"/>
                              <a:gd name="T4" fmla="*/ 4894 w 5027"/>
                              <a:gd name="T5" fmla="*/ 841 h 2476"/>
                              <a:gd name="T6" fmla="*/ 4685 w 5027"/>
                              <a:gd name="T7" fmla="*/ 614 h 2476"/>
                              <a:gd name="T8" fmla="*/ 4490 w 5027"/>
                              <a:gd name="T9" fmla="*/ 473 h 2476"/>
                              <a:gd name="T10" fmla="*/ 4346 w 5027"/>
                              <a:gd name="T11" fmla="*/ 390 h 2476"/>
                              <a:gd name="T12" fmla="*/ 4211 w 5027"/>
                              <a:gd name="T13" fmla="*/ 325 h 2476"/>
                              <a:gd name="T14" fmla="*/ 4067 w 5027"/>
                              <a:gd name="T15" fmla="*/ 264 h 2476"/>
                              <a:gd name="T16" fmla="*/ 3887 w 5027"/>
                              <a:gd name="T17" fmla="*/ 201 h 2476"/>
                              <a:gd name="T18" fmla="*/ 3724 w 5027"/>
                              <a:gd name="T19" fmla="*/ 153 h 2476"/>
                              <a:gd name="T20" fmla="*/ 3555 w 5027"/>
                              <a:gd name="T21" fmla="*/ 111 h 2476"/>
                              <a:gd name="T22" fmla="*/ 3320 w 5027"/>
                              <a:gd name="T23" fmla="*/ 65 h 2476"/>
                              <a:gd name="T24" fmla="*/ 3015 w 5027"/>
                              <a:gd name="T25" fmla="*/ 24 h 2476"/>
                              <a:gd name="T26" fmla="*/ 2419 w 5027"/>
                              <a:gd name="T27" fmla="*/ 0 h 2476"/>
                              <a:gd name="T28" fmla="*/ 1980 w 5027"/>
                              <a:gd name="T29" fmla="*/ 28 h 2476"/>
                              <a:gd name="T30" fmla="*/ 1647 w 5027"/>
                              <a:gd name="T31" fmla="*/ 75 h 2476"/>
                              <a:gd name="T32" fmla="*/ 1443 w 5027"/>
                              <a:gd name="T33" fmla="*/ 117 h 2476"/>
                              <a:gd name="T34" fmla="*/ 1275 w 5027"/>
                              <a:gd name="T35" fmla="*/ 160 h 2476"/>
                              <a:gd name="T36" fmla="*/ 1113 w 5027"/>
                              <a:gd name="T37" fmla="*/ 209 h 2476"/>
                              <a:gd name="T38" fmla="*/ 935 w 5027"/>
                              <a:gd name="T39" fmla="*/ 274 h 2476"/>
                              <a:gd name="T40" fmla="*/ 792 w 5027"/>
                              <a:gd name="T41" fmla="*/ 335 h 2476"/>
                              <a:gd name="T42" fmla="*/ 659 w 5027"/>
                              <a:gd name="T43" fmla="*/ 402 h 2476"/>
                              <a:gd name="T44" fmla="*/ 498 w 5027"/>
                              <a:gd name="T45" fmla="*/ 498 h 2476"/>
                              <a:gd name="T46" fmla="*/ 225 w 5027"/>
                              <a:gd name="T47" fmla="*/ 725 h 2476"/>
                              <a:gd name="T48" fmla="*/ 122 w 5027"/>
                              <a:gd name="T49" fmla="*/ 855 h 2476"/>
                              <a:gd name="T50" fmla="*/ 63 w 5027"/>
                              <a:gd name="T51" fmla="*/ 960 h 2476"/>
                              <a:gd name="T52" fmla="*/ 19 w 5027"/>
                              <a:gd name="T53" fmla="*/ 1083 h 2476"/>
                              <a:gd name="T54" fmla="*/ 15 w 5027"/>
                              <a:gd name="T55" fmla="*/ 1378 h 2476"/>
                              <a:gd name="T56" fmla="*/ 56 w 5027"/>
                              <a:gd name="T57" fmla="*/ 1501 h 2476"/>
                              <a:gd name="T58" fmla="*/ 104 w 5027"/>
                              <a:gd name="T59" fmla="*/ 1591 h 2476"/>
                              <a:gd name="T60" fmla="*/ 212 w 5027"/>
                              <a:gd name="T61" fmla="*/ 1737 h 2476"/>
                              <a:gd name="T62" fmla="*/ 479 w 5027"/>
                              <a:gd name="T63" fmla="*/ 1966 h 2476"/>
                              <a:gd name="T64" fmla="*/ 617 w 5027"/>
                              <a:gd name="T65" fmla="*/ 2052 h 2476"/>
                              <a:gd name="T66" fmla="*/ 769 w 5027"/>
                              <a:gd name="T67" fmla="*/ 2131 h 2476"/>
                              <a:gd name="T68" fmla="*/ 911 w 5027"/>
                              <a:gd name="T69" fmla="*/ 2193 h 2476"/>
                              <a:gd name="T70" fmla="*/ 1061 w 5027"/>
                              <a:gd name="T71" fmla="*/ 2249 h 2476"/>
                              <a:gd name="T72" fmla="*/ 1247 w 5027"/>
                              <a:gd name="T73" fmla="*/ 2308 h 2476"/>
                              <a:gd name="T74" fmla="*/ 1414 w 5027"/>
                              <a:gd name="T75" fmla="*/ 2352 h 2476"/>
                              <a:gd name="T76" fmla="*/ 1617 w 5027"/>
                              <a:gd name="T77" fmla="*/ 2396 h 2476"/>
                              <a:gd name="T78" fmla="*/ 1949 w 5027"/>
                              <a:gd name="T79" fmla="*/ 2446 h 2476"/>
                              <a:gd name="T80" fmla="*/ 2387 w 5027"/>
                              <a:gd name="T81" fmla="*/ 2475 h 2476"/>
                              <a:gd name="T82" fmla="*/ 2922 w 5027"/>
                              <a:gd name="T83" fmla="*/ 2461 h 2476"/>
                              <a:gd name="T84" fmla="*/ 3290 w 5027"/>
                              <a:gd name="T85" fmla="*/ 2416 h 2476"/>
                              <a:gd name="T86" fmla="*/ 3526 w 5027"/>
                              <a:gd name="T87" fmla="*/ 2372 h 2476"/>
                              <a:gd name="T88" fmla="*/ 3697 w 5027"/>
                              <a:gd name="T89" fmla="*/ 2331 h 2476"/>
                              <a:gd name="T90" fmla="*/ 3860 w 5027"/>
                              <a:gd name="T91" fmla="*/ 2284 h 2476"/>
                              <a:gd name="T92" fmla="*/ 4042 w 5027"/>
                              <a:gd name="T93" fmla="*/ 2222 h 2476"/>
                              <a:gd name="T94" fmla="*/ 4187 w 5027"/>
                              <a:gd name="T95" fmla="*/ 2162 h 2476"/>
                              <a:gd name="T96" fmla="*/ 4324 w 5027"/>
                              <a:gd name="T97" fmla="*/ 2098 h 2476"/>
                              <a:gd name="T98" fmla="*/ 4470 w 5027"/>
                              <a:gd name="T99" fmla="*/ 2016 h 2476"/>
                              <a:gd name="T100" fmla="*/ 4669 w 5027"/>
                              <a:gd name="T101" fmla="*/ 1876 h 2476"/>
                              <a:gd name="T102" fmla="*/ 4884 w 5027"/>
                              <a:gd name="T103" fmla="*/ 1651 h 2476"/>
                              <a:gd name="T104" fmla="*/ 4948 w 5027"/>
                              <a:gd name="T105" fmla="*/ 1546 h 2476"/>
                              <a:gd name="T106" fmla="*/ 4994 w 5027"/>
                              <a:gd name="T107" fmla="*/ 1440 h 2476"/>
                              <a:gd name="T108" fmla="*/ 5027 w 5027"/>
                              <a:gd name="T109" fmla="*/ 1254 h 24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5027" h="2476">
                                <a:moveTo>
                                  <a:pt x="5027" y="1238"/>
                                </a:moveTo>
                                <a:lnTo>
                                  <a:pt x="5026" y="1207"/>
                                </a:lnTo>
                                <a:lnTo>
                                  <a:pt x="5025" y="1192"/>
                                </a:lnTo>
                                <a:lnTo>
                                  <a:pt x="5011" y="1098"/>
                                </a:lnTo>
                                <a:lnTo>
                                  <a:pt x="5007" y="1083"/>
                                </a:lnTo>
                                <a:lnTo>
                                  <a:pt x="4999" y="1052"/>
                                </a:lnTo>
                                <a:lnTo>
                                  <a:pt x="4994" y="1037"/>
                                </a:lnTo>
                                <a:lnTo>
                                  <a:pt x="4983" y="1006"/>
                                </a:lnTo>
                                <a:lnTo>
                                  <a:pt x="4976" y="991"/>
                                </a:lnTo>
                                <a:lnTo>
                                  <a:pt x="4970" y="976"/>
                                </a:lnTo>
                                <a:lnTo>
                                  <a:pt x="4963" y="960"/>
                                </a:lnTo>
                                <a:lnTo>
                                  <a:pt x="4956" y="945"/>
                                </a:lnTo>
                                <a:lnTo>
                                  <a:pt x="4948" y="930"/>
                                </a:lnTo>
                                <a:lnTo>
                                  <a:pt x="4940" y="915"/>
                                </a:lnTo>
                                <a:lnTo>
                                  <a:pt x="4932" y="900"/>
                                </a:lnTo>
                                <a:lnTo>
                                  <a:pt x="4923" y="885"/>
                                </a:lnTo>
                                <a:lnTo>
                                  <a:pt x="4904" y="855"/>
                                </a:lnTo>
                                <a:lnTo>
                                  <a:pt x="4894" y="841"/>
                                </a:lnTo>
                                <a:lnTo>
                                  <a:pt x="4884" y="826"/>
                                </a:lnTo>
                                <a:lnTo>
                                  <a:pt x="4873" y="811"/>
                                </a:lnTo>
                                <a:lnTo>
                                  <a:pt x="4862" y="797"/>
                                </a:lnTo>
                                <a:lnTo>
                                  <a:pt x="4814" y="739"/>
                                </a:lnTo>
                                <a:lnTo>
                                  <a:pt x="4801" y="725"/>
                                </a:lnTo>
                                <a:lnTo>
                                  <a:pt x="4685" y="614"/>
                                </a:lnTo>
                                <a:lnTo>
                                  <a:pt x="4669" y="601"/>
                                </a:lnTo>
                                <a:lnTo>
                                  <a:pt x="4636" y="574"/>
                                </a:lnTo>
                                <a:lnTo>
                                  <a:pt x="4619" y="561"/>
                                </a:lnTo>
                                <a:lnTo>
                                  <a:pt x="4547" y="510"/>
                                </a:lnTo>
                                <a:lnTo>
                                  <a:pt x="4528" y="498"/>
                                </a:lnTo>
                                <a:lnTo>
                                  <a:pt x="4490" y="473"/>
                                </a:lnTo>
                                <a:lnTo>
                                  <a:pt x="4470" y="461"/>
                                </a:lnTo>
                                <a:lnTo>
                                  <a:pt x="4450" y="448"/>
                                </a:lnTo>
                                <a:lnTo>
                                  <a:pt x="4430" y="437"/>
                                </a:lnTo>
                                <a:lnTo>
                                  <a:pt x="4409" y="425"/>
                                </a:lnTo>
                                <a:lnTo>
                                  <a:pt x="4367" y="402"/>
                                </a:lnTo>
                                <a:lnTo>
                                  <a:pt x="4346" y="390"/>
                                </a:lnTo>
                                <a:lnTo>
                                  <a:pt x="4324" y="379"/>
                                </a:lnTo>
                                <a:lnTo>
                                  <a:pt x="4302" y="368"/>
                                </a:lnTo>
                                <a:lnTo>
                                  <a:pt x="4280" y="357"/>
                                </a:lnTo>
                                <a:lnTo>
                                  <a:pt x="4257" y="346"/>
                                </a:lnTo>
                                <a:lnTo>
                                  <a:pt x="4234" y="335"/>
                                </a:lnTo>
                                <a:lnTo>
                                  <a:pt x="4211" y="325"/>
                                </a:lnTo>
                                <a:lnTo>
                                  <a:pt x="4187" y="314"/>
                                </a:lnTo>
                                <a:lnTo>
                                  <a:pt x="4164" y="304"/>
                                </a:lnTo>
                                <a:lnTo>
                                  <a:pt x="4140" y="294"/>
                                </a:lnTo>
                                <a:lnTo>
                                  <a:pt x="4116" y="284"/>
                                </a:lnTo>
                                <a:lnTo>
                                  <a:pt x="4091" y="274"/>
                                </a:lnTo>
                                <a:lnTo>
                                  <a:pt x="4067" y="264"/>
                                </a:lnTo>
                                <a:lnTo>
                                  <a:pt x="4042" y="255"/>
                                </a:lnTo>
                                <a:lnTo>
                                  <a:pt x="4016" y="245"/>
                                </a:lnTo>
                                <a:lnTo>
                                  <a:pt x="3991" y="236"/>
                                </a:lnTo>
                                <a:lnTo>
                                  <a:pt x="3965" y="227"/>
                                </a:lnTo>
                                <a:lnTo>
                                  <a:pt x="3913" y="209"/>
                                </a:lnTo>
                                <a:lnTo>
                                  <a:pt x="3887" y="201"/>
                                </a:lnTo>
                                <a:lnTo>
                                  <a:pt x="3860" y="192"/>
                                </a:lnTo>
                                <a:lnTo>
                                  <a:pt x="3833" y="184"/>
                                </a:lnTo>
                                <a:lnTo>
                                  <a:pt x="3806" y="176"/>
                                </a:lnTo>
                                <a:lnTo>
                                  <a:pt x="3779" y="168"/>
                                </a:lnTo>
                                <a:lnTo>
                                  <a:pt x="3752" y="160"/>
                                </a:lnTo>
                                <a:lnTo>
                                  <a:pt x="3724" y="153"/>
                                </a:lnTo>
                                <a:lnTo>
                                  <a:pt x="3697" y="145"/>
                                </a:lnTo>
                                <a:lnTo>
                                  <a:pt x="3669" y="138"/>
                                </a:lnTo>
                                <a:lnTo>
                                  <a:pt x="3641" y="131"/>
                                </a:lnTo>
                                <a:lnTo>
                                  <a:pt x="3612" y="124"/>
                                </a:lnTo>
                                <a:lnTo>
                                  <a:pt x="3584" y="117"/>
                                </a:lnTo>
                                <a:lnTo>
                                  <a:pt x="3555" y="111"/>
                                </a:lnTo>
                                <a:lnTo>
                                  <a:pt x="3526" y="104"/>
                                </a:lnTo>
                                <a:lnTo>
                                  <a:pt x="3468" y="92"/>
                                </a:lnTo>
                                <a:lnTo>
                                  <a:pt x="3439" y="86"/>
                                </a:lnTo>
                                <a:lnTo>
                                  <a:pt x="3409" y="81"/>
                                </a:lnTo>
                                <a:lnTo>
                                  <a:pt x="3380" y="75"/>
                                </a:lnTo>
                                <a:lnTo>
                                  <a:pt x="3320" y="65"/>
                                </a:lnTo>
                                <a:lnTo>
                                  <a:pt x="3290" y="60"/>
                                </a:lnTo>
                                <a:lnTo>
                                  <a:pt x="3200" y="46"/>
                                </a:lnTo>
                                <a:lnTo>
                                  <a:pt x="3169" y="42"/>
                                </a:lnTo>
                                <a:lnTo>
                                  <a:pt x="3077" y="31"/>
                                </a:lnTo>
                                <a:lnTo>
                                  <a:pt x="3046" y="28"/>
                                </a:lnTo>
                                <a:lnTo>
                                  <a:pt x="3015" y="24"/>
                                </a:lnTo>
                                <a:lnTo>
                                  <a:pt x="2922" y="16"/>
                                </a:lnTo>
                                <a:lnTo>
                                  <a:pt x="2891" y="13"/>
                                </a:lnTo>
                                <a:lnTo>
                                  <a:pt x="2671" y="2"/>
                                </a:lnTo>
                                <a:lnTo>
                                  <a:pt x="2639" y="1"/>
                                </a:lnTo>
                                <a:lnTo>
                                  <a:pt x="2608" y="0"/>
                                </a:lnTo>
                                <a:lnTo>
                                  <a:pt x="2419" y="0"/>
                                </a:lnTo>
                                <a:lnTo>
                                  <a:pt x="2387" y="1"/>
                                </a:lnTo>
                                <a:lnTo>
                                  <a:pt x="2355" y="2"/>
                                </a:lnTo>
                                <a:lnTo>
                                  <a:pt x="2136" y="13"/>
                                </a:lnTo>
                                <a:lnTo>
                                  <a:pt x="2104" y="16"/>
                                </a:lnTo>
                                <a:lnTo>
                                  <a:pt x="2011" y="24"/>
                                </a:lnTo>
                                <a:lnTo>
                                  <a:pt x="1980" y="28"/>
                                </a:lnTo>
                                <a:lnTo>
                                  <a:pt x="1949" y="31"/>
                                </a:lnTo>
                                <a:lnTo>
                                  <a:pt x="1858" y="42"/>
                                </a:lnTo>
                                <a:lnTo>
                                  <a:pt x="1827" y="46"/>
                                </a:lnTo>
                                <a:lnTo>
                                  <a:pt x="1736" y="60"/>
                                </a:lnTo>
                                <a:lnTo>
                                  <a:pt x="1706" y="65"/>
                                </a:lnTo>
                                <a:lnTo>
                                  <a:pt x="1647" y="75"/>
                                </a:lnTo>
                                <a:lnTo>
                                  <a:pt x="1617" y="81"/>
                                </a:lnTo>
                                <a:lnTo>
                                  <a:pt x="1588" y="86"/>
                                </a:lnTo>
                                <a:lnTo>
                                  <a:pt x="1558" y="92"/>
                                </a:lnTo>
                                <a:lnTo>
                                  <a:pt x="1500" y="104"/>
                                </a:lnTo>
                                <a:lnTo>
                                  <a:pt x="1471" y="111"/>
                                </a:lnTo>
                                <a:lnTo>
                                  <a:pt x="1443" y="117"/>
                                </a:lnTo>
                                <a:lnTo>
                                  <a:pt x="1414" y="124"/>
                                </a:lnTo>
                                <a:lnTo>
                                  <a:pt x="1386" y="131"/>
                                </a:lnTo>
                                <a:lnTo>
                                  <a:pt x="1358" y="138"/>
                                </a:lnTo>
                                <a:lnTo>
                                  <a:pt x="1330" y="145"/>
                                </a:lnTo>
                                <a:lnTo>
                                  <a:pt x="1302" y="153"/>
                                </a:lnTo>
                                <a:lnTo>
                                  <a:pt x="1275" y="160"/>
                                </a:lnTo>
                                <a:lnTo>
                                  <a:pt x="1247" y="168"/>
                                </a:lnTo>
                                <a:lnTo>
                                  <a:pt x="1220" y="176"/>
                                </a:lnTo>
                                <a:lnTo>
                                  <a:pt x="1193" y="184"/>
                                </a:lnTo>
                                <a:lnTo>
                                  <a:pt x="1166" y="192"/>
                                </a:lnTo>
                                <a:lnTo>
                                  <a:pt x="1140" y="201"/>
                                </a:lnTo>
                                <a:lnTo>
                                  <a:pt x="1113" y="209"/>
                                </a:lnTo>
                                <a:lnTo>
                                  <a:pt x="1061" y="227"/>
                                </a:lnTo>
                                <a:lnTo>
                                  <a:pt x="1036" y="236"/>
                                </a:lnTo>
                                <a:lnTo>
                                  <a:pt x="1010" y="245"/>
                                </a:lnTo>
                                <a:lnTo>
                                  <a:pt x="985" y="255"/>
                                </a:lnTo>
                                <a:lnTo>
                                  <a:pt x="960" y="264"/>
                                </a:lnTo>
                                <a:lnTo>
                                  <a:pt x="935" y="274"/>
                                </a:lnTo>
                                <a:lnTo>
                                  <a:pt x="911" y="284"/>
                                </a:lnTo>
                                <a:lnTo>
                                  <a:pt x="886" y="294"/>
                                </a:lnTo>
                                <a:lnTo>
                                  <a:pt x="863" y="304"/>
                                </a:lnTo>
                                <a:lnTo>
                                  <a:pt x="839" y="314"/>
                                </a:lnTo>
                                <a:lnTo>
                                  <a:pt x="815" y="325"/>
                                </a:lnTo>
                                <a:lnTo>
                                  <a:pt x="792" y="335"/>
                                </a:lnTo>
                                <a:lnTo>
                                  <a:pt x="769" y="346"/>
                                </a:lnTo>
                                <a:lnTo>
                                  <a:pt x="747" y="357"/>
                                </a:lnTo>
                                <a:lnTo>
                                  <a:pt x="724" y="368"/>
                                </a:lnTo>
                                <a:lnTo>
                                  <a:pt x="703" y="379"/>
                                </a:lnTo>
                                <a:lnTo>
                                  <a:pt x="681" y="390"/>
                                </a:lnTo>
                                <a:lnTo>
                                  <a:pt x="659" y="402"/>
                                </a:lnTo>
                                <a:lnTo>
                                  <a:pt x="617" y="425"/>
                                </a:lnTo>
                                <a:lnTo>
                                  <a:pt x="597" y="437"/>
                                </a:lnTo>
                                <a:lnTo>
                                  <a:pt x="576" y="448"/>
                                </a:lnTo>
                                <a:lnTo>
                                  <a:pt x="556" y="461"/>
                                </a:lnTo>
                                <a:lnTo>
                                  <a:pt x="537" y="473"/>
                                </a:lnTo>
                                <a:lnTo>
                                  <a:pt x="498" y="498"/>
                                </a:lnTo>
                                <a:lnTo>
                                  <a:pt x="479" y="510"/>
                                </a:lnTo>
                                <a:lnTo>
                                  <a:pt x="408" y="561"/>
                                </a:lnTo>
                                <a:lnTo>
                                  <a:pt x="391" y="574"/>
                                </a:lnTo>
                                <a:lnTo>
                                  <a:pt x="358" y="601"/>
                                </a:lnTo>
                                <a:lnTo>
                                  <a:pt x="341" y="614"/>
                                </a:lnTo>
                                <a:lnTo>
                                  <a:pt x="225" y="725"/>
                                </a:lnTo>
                                <a:lnTo>
                                  <a:pt x="212" y="739"/>
                                </a:lnTo>
                                <a:lnTo>
                                  <a:pt x="164" y="797"/>
                                </a:lnTo>
                                <a:lnTo>
                                  <a:pt x="153" y="811"/>
                                </a:lnTo>
                                <a:lnTo>
                                  <a:pt x="143" y="826"/>
                                </a:lnTo>
                                <a:lnTo>
                                  <a:pt x="132" y="841"/>
                                </a:lnTo>
                                <a:lnTo>
                                  <a:pt x="122" y="855"/>
                                </a:lnTo>
                                <a:lnTo>
                                  <a:pt x="104" y="885"/>
                                </a:lnTo>
                                <a:lnTo>
                                  <a:pt x="95" y="900"/>
                                </a:lnTo>
                                <a:lnTo>
                                  <a:pt x="86" y="915"/>
                                </a:lnTo>
                                <a:lnTo>
                                  <a:pt x="78" y="930"/>
                                </a:lnTo>
                                <a:lnTo>
                                  <a:pt x="71" y="945"/>
                                </a:lnTo>
                                <a:lnTo>
                                  <a:pt x="63" y="960"/>
                                </a:lnTo>
                                <a:lnTo>
                                  <a:pt x="56" y="976"/>
                                </a:lnTo>
                                <a:lnTo>
                                  <a:pt x="50" y="991"/>
                                </a:lnTo>
                                <a:lnTo>
                                  <a:pt x="44" y="1006"/>
                                </a:lnTo>
                                <a:lnTo>
                                  <a:pt x="33" y="1037"/>
                                </a:lnTo>
                                <a:lnTo>
                                  <a:pt x="28" y="1052"/>
                                </a:lnTo>
                                <a:lnTo>
                                  <a:pt x="19" y="1083"/>
                                </a:lnTo>
                                <a:lnTo>
                                  <a:pt x="15" y="1098"/>
                                </a:lnTo>
                                <a:lnTo>
                                  <a:pt x="1" y="1192"/>
                                </a:lnTo>
                                <a:lnTo>
                                  <a:pt x="0" y="1207"/>
                                </a:lnTo>
                                <a:lnTo>
                                  <a:pt x="0" y="1269"/>
                                </a:lnTo>
                                <a:lnTo>
                                  <a:pt x="1" y="1285"/>
                                </a:lnTo>
                                <a:lnTo>
                                  <a:pt x="15" y="1378"/>
                                </a:lnTo>
                                <a:lnTo>
                                  <a:pt x="19" y="1393"/>
                                </a:lnTo>
                                <a:lnTo>
                                  <a:pt x="28" y="1424"/>
                                </a:lnTo>
                                <a:lnTo>
                                  <a:pt x="33" y="1440"/>
                                </a:lnTo>
                                <a:lnTo>
                                  <a:pt x="44" y="1470"/>
                                </a:lnTo>
                                <a:lnTo>
                                  <a:pt x="50" y="1486"/>
                                </a:lnTo>
                                <a:lnTo>
                                  <a:pt x="56" y="1501"/>
                                </a:lnTo>
                                <a:lnTo>
                                  <a:pt x="63" y="1516"/>
                                </a:lnTo>
                                <a:lnTo>
                                  <a:pt x="71" y="1531"/>
                                </a:lnTo>
                                <a:lnTo>
                                  <a:pt x="78" y="1546"/>
                                </a:lnTo>
                                <a:lnTo>
                                  <a:pt x="86" y="1561"/>
                                </a:lnTo>
                                <a:lnTo>
                                  <a:pt x="95" y="1576"/>
                                </a:lnTo>
                                <a:lnTo>
                                  <a:pt x="104" y="1591"/>
                                </a:lnTo>
                                <a:lnTo>
                                  <a:pt x="122" y="1621"/>
                                </a:lnTo>
                                <a:lnTo>
                                  <a:pt x="132" y="1636"/>
                                </a:lnTo>
                                <a:lnTo>
                                  <a:pt x="143" y="1651"/>
                                </a:lnTo>
                                <a:lnTo>
                                  <a:pt x="153" y="1665"/>
                                </a:lnTo>
                                <a:lnTo>
                                  <a:pt x="164" y="1680"/>
                                </a:lnTo>
                                <a:lnTo>
                                  <a:pt x="212" y="1737"/>
                                </a:lnTo>
                                <a:lnTo>
                                  <a:pt x="225" y="1752"/>
                                </a:lnTo>
                                <a:lnTo>
                                  <a:pt x="341" y="1862"/>
                                </a:lnTo>
                                <a:lnTo>
                                  <a:pt x="358" y="1876"/>
                                </a:lnTo>
                                <a:lnTo>
                                  <a:pt x="391" y="1902"/>
                                </a:lnTo>
                                <a:lnTo>
                                  <a:pt x="408" y="1915"/>
                                </a:lnTo>
                                <a:lnTo>
                                  <a:pt x="479" y="1966"/>
                                </a:lnTo>
                                <a:lnTo>
                                  <a:pt x="498" y="1979"/>
                                </a:lnTo>
                                <a:lnTo>
                                  <a:pt x="537" y="2004"/>
                                </a:lnTo>
                                <a:lnTo>
                                  <a:pt x="556" y="2016"/>
                                </a:lnTo>
                                <a:lnTo>
                                  <a:pt x="576" y="2028"/>
                                </a:lnTo>
                                <a:lnTo>
                                  <a:pt x="597" y="2040"/>
                                </a:lnTo>
                                <a:lnTo>
                                  <a:pt x="617" y="2052"/>
                                </a:lnTo>
                                <a:lnTo>
                                  <a:pt x="659" y="2075"/>
                                </a:lnTo>
                                <a:lnTo>
                                  <a:pt x="681" y="2086"/>
                                </a:lnTo>
                                <a:lnTo>
                                  <a:pt x="703" y="2098"/>
                                </a:lnTo>
                                <a:lnTo>
                                  <a:pt x="724" y="2109"/>
                                </a:lnTo>
                                <a:lnTo>
                                  <a:pt x="747" y="2120"/>
                                </a:lnTo>
                                <a:lnTo>
                                  <a:pt x="769" y="2131"/>
                                </a:lnTo>
                                <a:lnTo>
                                  <a:pt x="792" y="2141"/>
                                </a:lnTo>
                                <a:lnTo>
                                  <a:pt x="815" y="2152"/>
                                </a:lnTo>
                                <a:lnTo>
                                  <a:pt x="839" y="2162"/>
                                </a:lnTo>
                                <a:lnTo>
                                  <a:pt x="863" y="2173"/>
                                </a:lnTo>
                                <a:lnTo>
                                  <a:pt x="886" y="2183"/>
                                </a:lnTo>
                                <a:lnTo>
                                  <a:pt x="911" y="2193"/>
                                </a:lnTo>
                                <a:lnTo>
                                  <a:pt x="935" y="2203"/>
                                </a:lnTo>
                                <a:lnTo>
                                  <a:pt x="960" y="2212"/>
                                </a:lnTo>
                                <a:lnTo>
                                  <a:pt x="985" y="2222"/>
                                </a:lnTo>
                                <a:lnTo>
                                  <a:pt x="1010" y="2231"/>
                                </a:lnTo>
                                <a:lnTo>
                                  <a:pt x="1036" y="2240"/>
                                </a:lnTo>
                                <a:lnTo>
                                  <a:pt x="1061" y="2249"/>
                                </a:lnTo>
                                <a:lnTo>
                                  <a:pt x="1113" y="2267"/>
                                </a:lnTo>
                                <a:lnTo>
                                  <a:pt x="1140" y="2276"/>
                                </a:lnTo>
                                <a:lnTo>
                                  <a:pt x="1166" y="2284"/>
                                </a:lnTo>
                                <a:lnTo>
                                  <a:pt x="1193" y="2292"/>
                                </a:lnTo>
                                <a:lnTo>
                                  <a:pt x="1220" y="2300"/>
                                </a:lnTo>
                                <a:lnTo>
                                  <a:pt x="1247" y="2308"/>
                                </a:lnTo>
                                <a:lnTo>
                                  <a:pt x="1275" y="2316"/>
                                </a:lnTo>
                                <a:lnTo>
                                  <a:pt x="1302" y="2324"/>
                                </a:lnTo>
                                <a:lnTo>
                                  <a:pt x="1330" y="2331"/>
                                </a:lnTo>
                                <a:lnTo>
                                  <a:pt x="1358" y="2338"/>
                                </a:lnTo>
                                <a:lnTo>
                                  <a:pt x="1386" y="2345"/>
                                </a:lnTo>
                                <a:lnTo>
                                  <a:pt x="1414" y="2352"/>
                                </a:lnTo>
                                <a:lnTo>
                                  <a:pt x="1443" y="2359"/>
                                </a:lnTo>
                                <a:lnTo>
                                  <a:pt x="1471" y="2366"/>
                                </a:lnTo>
                                <a:lnTo>
                                  <a:pt x="1500" y="2372"/>
                                </a:lnTo>
                                <a:lnTo>
                                  <a:pt x="1558" y="2384"/>
                                </a:lnTo>
                                <a:lnTo>
                                  <a:pt x="1588" y="2390"/>
                                </a:lnTo>
                                <a:lnTo>
                                  <a:pt x="1617" y="2396"/>
                                </a:lnTo>
                                <a:lnTo>
                                  <a:pt x="1647" y="2401"/>
                                </a:lnTo>
                                <a:lnTo>
                                  <a:pt x="1706" y="2411"/>
                                </a:lnTo>
                                <a:lnTo>
                                  <a:pt x="1736" y="2416"/>
                                </a:lnTo>
                                <a:lnTo>
                                  <a:pt x="1827" y="2430"/>
                                </a:lnTo>
                                <a:lnTo>
                                  <a:pt x="1858" y="2434"/>
                                </a:lnTo>
                                <a:lnTo>
                                  <a:pt x="1949" y="2446"/>
                                </a:lnTo>
                                <a:lnTo>
                                  <a:pt x="1980" y="2449"/>
                                </a:lnTo>
                                <a:lnTo>
                                  <a:pt x="2011" y="2452"/>
                                </a:lnTo>
                                <a:lnTo>
                                  <a:pt x="2104" y="2461"/>
                                </a:lnTo>
                                <a:lnTo>
                                  <a:pt x="2136" y="2463"/>
                                </a:lnTo>
                                <a:lnTo>
                                  <a:pt x="2355" y="2475"/>
                                </a:lnTo>
                                <a:lnTo>
                                  <a:pt x="2387" y="2475"/>
                                </a:lnTo>
                                <a:lnTo>
                                  <a:pt x="2419" y="2476"/>
                                </a:lnTo>
                                <a:lnTo>
                                  <a:pt x="2608" y="2476"/>
                                </a:lnTo>
                                <a:lnTo>
                                  <a:pt x="2639" y="2475"/>
                                </a:lnTo>
                                <a:lnTo>
                                  <a:pt x="2671" y="2475"/>
                                </a:lnTo>
                                <a:lnTo>
                                  <a:pt x="2891" y="2463"/>
                                </a:lnTo>
                                <a:lnTo>
                                  <a:pt x="2922" y="2461"/>
                                </a:lnTo>
                                <a:lnTo>
                                  <a:pt x="3015" y="2452"/>
                                </a:lnTo>
                                <a:lnTo>
                                  <a:pt x="3046" y="2449"/>
                                </a:lnTo>
                                <a:lnTo>
                                  <a:pt x="3077" y="2446"/>
                                </a:lnTo>
                                <a:lnTo>
                                  <a:pt x="3169" y="2434"/>
                                </a:lnTo>
                                <a:lnTo>
                                  <a:pt x="3200" y="2430"/>
                                </a:lnTo>
                                <a:lnTo>
                                  <a:pt x="3290" y="2416"/>
                                </a:lnTo>
                                <a:lnTo>
                                  <a:pt x="3320" y="2411"/>
                                </a:lnTo>
                                <a:lnTo>
                                  <a:pt x="3380" y="2401"/>
                                </a:lnTo>
                                <a:lnTo>
                                  <a:pt x="3409" y="2396"/>
                                </a:lnTo>
                                <a:lnTo>
                                  <a:pt x="3439" y="2390"/>
                                </a:lnTo>
                                <a:lnTo>
                                  <a:pt x="3468" y="2384"/>
                                </a:lnTo>
                                <a:lnTo>
                                  <a:pt x="3526" y="2372"/>
                                </a:lnTo>
                                <a:lnTo>
                                  <a:pt x="3555" y="2366"/>
                                </a:lnTo>
                                <a:lnTo>
                                  <a:pt x="3584" y="2359"/>
                                </a:lnTo>
                                <a:lnTo>
                                  <a:pt x="3612" y="2352"/>
                                </a:lnTo>
                                <a:lnTo>
                                  <a:pt x="3641" y="2345"/>
                                </a:lnTo>
                                <a:lnTo>
                                  <a:pt x="3669" y="2338"/>
                                </a:lnTo>
                                <a:lnTo>
                                  <a:pt x="3697" y="2331"/>
                                </a:lnTo>
                                <a:lnTo>
                                  <a:pt x="3724" y="2324"/>
                                </a:lnTo>
                                <a:lnTo>
                                  <a:pt x="3752" y="2316"/>
                                </a:lnTo>
                                <a:lnTo>
                                  <a:pt x="3779" y="2308"/>
                                </a:lnTo>
                                <a:lnTo>
                                  <a:pt x="3806" y="2300"/>
                                </a:lnTo>
                                <a:lnTo>
                                  <a:pt x="3833" y="2292"/>
                                </a:lnTo>
                                <a:lnTo>
                                  <a:pt x="3860" y="2284"/>
                                </a:lnTo>
                                <a:lnTo>
                                  <a:pt x="3887" y="2276"/>
                                </a:lnTo>
                                <a:lnTo>
                                  <a:pt x="3913" y="2267"/>
                                </a:lnTo>
                                <a:lnTo>
                                  <a:pt x="3965" y="2249"/>
                                </a:lnTo>
                                <a:lnTo>
                                  <a:pt x="3991" y="2240"/>
                                </a:lnTo>
                                <a:lnTo>
                                  <a:pt x="4016" y="2231"/>
                                </a:lnTo>
                                <a:lnTo>
                                  <a:pt x="4042" y="2222"/>
                                </a:lnTo>
                                <a:lnTo>
                                  <a:pt x="4067" y="2212"/>
                                </a:lnTo>
                                <a:lnTo>
                                  <a:pt x="4091" y="2203"/>
                                </a:lnTo>
                                <a:lnTo>
                                  <a:pt x="4116" y="2193"/>
                                </a:lnTo>
                                <a:lnTo>
                                  <a:pt x="4140" y="2183"/>
                                </a:lnTo>
                                <a:lnTo>
                                  <a:pt x="4164" y="2173"/>
                                </a:lnTo>
                                <a:lnTo>
                                  <a:pt x="4187" y="2162"/>
                                </a:lnTo>
                                <a:lnTo>
                                  <a:pt x="4211" y="2152"/>
                                </a:lnTo>
                                <a:lnTo>
                                  <a:pt x="4234" y="2141"/>
                                </a:lnTo>
                                <a:lnTo>
                                  <a:pt x="4257" y="2131"/>
                                </a:lnTo>
                                <a:lnTo>
                                  <a:pt x="4280" y="2120"/>
                                </a:lnTo>
                                <a:lnTo>
                                  <a:pt x="4302" y="2109"/>
                                </a:lnTo>
                                <a:lnTo>
                                  <a:pt x="4324" y="2098"/>
                                </a:lnTo>
                                <a:lnTo>
                                  <a:pt x="4346" y="2086"/>
                                </a:lnTo>
                                <a:lnTo>
                                  <a:pt x="4367" y="2075"/>
                                </a:lnTo>
                                <a:lnTo>
                                  <a:pt x="4409" y="2052"/>
                                </a:lnTo>
                                <a:lnTo>
                                  <a:pt x="4430" y="2040"/>
                                </a:lnTo>
                                <a:lnTo>
                                  <a:pt x="4450" y="2028"/>
                                </a:lnTo>
                                <a:lnTo>
                                  <a:pt x="4470" y="2016"/>
                                </a:lnTo>
                                <a:lnTo>
                                  <a:pt x="4490" y="2004"/>
                                </a:lnTo>
                                <a:lnTo>
                                  <a:pt x="4528" y="1979"/>
                                </a:lnTo>
                                <a:lnTo>
                                  <a:pt x="4547" y="1966"/>
                                </a:lnTo>
                                <a:lnTo>
                                  <a:pt x="4619" y="1915"/>
                                </a:lnTo>
                                <a:lnTo>
                                  <a:pt x="4636" y="1902"/>
                                </a:lnTo>
                                <a:lnTo>
                                  <a:pt x="4669" y="1876"/>
                                </a:lnTo>
                                <a:lnTo>
                                  <a:pt x="4685" y="1862"/>
                                </a:lnTo>
                                <a:lnTo>
                                  <a:pt x="4801" y="1752"/>
                                </a:lnTo>
                                <a:lnTo>
                                  <a:pt x="4814" y="1737"/>
                                </a:lnTo>
                                <a:lnTo>
                                  <a:pt x="4862" y="1680"/>
                                </a:lnTo>
                                <a:lnTo>
                                  <a:pt x="4873" y="1665"/>
                                </a:lnTo>
                                <a:lnTo>
                                  <a:pt x="4884" y="1651"/>
                                </a:lnTo>
                                <a:lnTo>
                                  <a:pt x="4894" y="1636"/>
                                </a:lnTo>
                                <a:lnTo>
                                  <a:pt x="4904" y="1621"/>
                                </a:lnTo>
                                <a:lnTo>
                                  <a:pt x="4923" y="1591"/>
                                </a:lnTo>
                                <a:lnTo>
                                  <a:pt x="4932" y="1576"/>
                                </a:lnTo>
                                <a:lnTo>
                                  <a:pt x="4940" y="1561"/>
                                </a:lnTo>
                                <a:lnTo>
                                  <a:pt x="4948" y="1546"/>
                                </a:lnTo>
                                <a:lnTo>
                                  <a:pt x="4956" y="1531"/>
                                </a:lnTo>
                                <a:lnTo>
                                  <a:pt x="4963" y="1516"/>
                                </a:lnTo>
                                <a:lnTo>
                                  <a:pt x="4970" y="1501"/>
                                </a:lnTo>
                                <a:lnTo>
                                  <a:pt x="4976" y="1486"/>
                                </a:lnTo>
                                <a:lnTo>
                                  <a:pt x="4983" y="1470"/>
                                </a:lnTo>
                                <a:lnTo>
                                  <a:pt x="4994" y="1440"/>
                                </a:lnTo>
                                <a:lnTo>
                                  <a:pt x="4999" y="1424"/>
                                </a:lnTo>
                                <a:lnTo>
                                  <a:pt x="5007" y="1393"/>
                                </a:lnTo>
                                <a:lnTo>
                                  <a:pt x="5011" y="1378"/>
                                </a:lnTo>
                                <a:lnTo>
                                  <a:pt x="5025" y="1285"/>
                                </a:lnTo>
                                <a:lnTo>
                                  <a:pt x="5026" y="1269"/>
                                </a:lnTo>
                                <a:lnTo>
                                  <a:pt x="5027" y="1254"/>
                                </a:lnTo>
                                <a:lnTo>
                                  <a:pt x="5027" y="1238"/>
                                </a:lnTo>
                              </a:path>
                            </a:pathLst>
                          </a:custGeom>
                          <a:noFill/>
                          <a:ln w="1270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548" y="1239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y</w:t>
                              </w:r>
                            </w:p>
                            <w:p w:rsidR="00561889" w:rsidRDefault="00561889" w:rsidP="00561889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utoShape 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148" y="1951"/>
                            <a:ext cx="420" cy="79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8860" y="2184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F7E0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336" y="2184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433" y="2211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 w:rsidRPr="00D35BCB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8393" y="2202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F</w:t>
                              </w:r>
                              <w:r w:rsidRPr="00D35BCB">
                                <w:rPr>
                                  <w:rFonts w:hint="eastAsia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006" y="2727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463" y="1718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AF7E0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121" y="3075"/>
                            <a:ext cx="1015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8F207F" w:rsidRDefault="00561889" w:rsidP="00561889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</w:t>
                              </w:r>
                              <w:r w:rsidRPr="008F207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 w:rsidRPr="008F207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  <w:r w:rsidRPr="008F207F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AutoShape 1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159" y="2248"/>
                            <a:ext cx="2931" cy="1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1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613" y="1354"/>
                            <a:ext cx="1" cy="171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2" name="Group 15"/>
                        <wpg:cNvGrpSpPr>
                          <a:grpSpLocks noChangeAspect="1"/>
                        </wpg:cNvGrpSpPr>
                        <wpg:grpSpPr bwMode="auto">
                          <a:xfrm>
                            <a:off x="6566" y="2229"/>
                            <a:ext cx="42" cy="42"/>
                            <a:chOff x="496" y="946"/>
                            <a:chExt cx="60" cy="60"/>
                          </a:xfrm>
                        </wpg:grpSpPr>
                        <wps:wsp>
                          <wps:cNvPr id="33" name="Oval 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6" y="946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Oval 1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6" y="946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18"/>
                        <wpg:cNvGrpSpPr>
                          <a:grpSpLocks noChangeAspect="1"/>
                        </wpg:cNvGrpSpPr>
                        <wpg:grpSpPr bwMode="auto">
                          <a:xfrm>
                            <a:off x="8560" y="2229"/>
                            <a:ext cx="42" cy="42"/>
                            <a:chOff x="3344" y="946"/>
                            <a:chExt cx="60" cy="60"/>
                          </a:xfrm>
                        </wpg:grpSpPr>
                        <wps:wsp>
                          <wps:cNvPr id="36" name="Oval 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44" y="946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Oval 2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44" y="946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" name="Group 21"/>
                        <wpg:cNvGrpSpPr>
                          <a:grpSpLocks noChangeAspect="1"/>
                        </wpg:cNvGrpSpPr>
                        <wpg:grpSpPr bwMode="auto">
                          <a:xfrm>
                            <a:off x="7597" y="2223"/>
                            <a:ext cx="42" cy="42"/>
                            <a:chOff x="3344" y="535"/>
                            <a:chExt cx="60" cy="60"/>
                          </a:xfrm>
                        </wpg:grpSpPr>
                        <wps:wsp>
                          <wps:cNvPr id="39" name="Oval 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44" y="535"/>
                              <a:ext cx="60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Oval 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44" y="535"/>
                              <a:ext cx="60" cy="60"/>
                            </a:xfrm>
                            <a:prstGeom prst="ellips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6842" y="1491"/>
                            <a:ext cx="369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D35BCB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AutoShape 25"/>
                        <wps:cNvCnPr>
                          <a:cxnSpLocks noChangeShapeType="1"/>
                        </wps:cNvCnPr>
                        <wps:spPr bwMode="auto">
                          <a:xfrm flipV="1">
                            <a:off x="7620" y="1959"/>
                            <a:ext cx="932" cy="27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47" y="1738"/>
                            <a:ext cx="1101" cy="98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utoShape 2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053" y="1745"/>
                            <a:ext cx="1502" cy="20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9" o:spid="_x0000_s1049" style="position:absolute;left:0;text-align:left;margin-left:281.65pt;margin-top:10.2pt;width:153.5pt;height:109.95pt;z-index:251651584" coordorigin="6159,1239" coordsize="3070,2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">
                <v:shape id="Freeform 3" o:spid="_x0000_s1050" style="position:absolute;left:6435;top:1677;width:2302;height:1134;visibility:visible;mso-wrap-style:square;v-text-anchor:top" coordsize="5027,24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4ONMAA&#10;AADbAAAADwAAAGRycy9kb3ducmV2LnhtbERPz2vCMBS+D/Y/hDfYbaZ2MKQaRURhBxmsiudH82yL&#10;yUtoYqz765eD4PHj+71YjdaIREPoHSuYTgoQxI3TPbcKjofdxwxEiMgajWNScKcAq+XrywIr7W78&#10;S6mOrcghHCpU0MXoKylD05HFMHGeOHNnN1iMGQ6t1APecrg1siyKL2mx59zQoadNR82lvloFvv68&#10;p9O++DNpW+692dlU/5yUen8b13MQkcb4FD/c31pBmdfnL/kH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14ONMAAAADbAAAADwAAAAAAAAAAAAAAAACYAgAAZHJzL2Rvd25y&#10;ZXYueG1sUEsFBgAAAAAEAAQA9QAAAIUDAAAAAA==&#10;" path="m5027,1238r-1,-31l5025,1192r-14,-94l5007,1083r-8,-31l4994,1037r-11,-31l4976,991r-6,-15l4963,960r-7,-15l4948,930r-8,-15l4932,900r-9,-15l4904,855r-10,-14l4884,826r-11,-15l4862,797r-48,-58l4801,725,4685,614r-16,-13l4636,574r-17,-13l4547,510r-19,-12l4490,473r-20,-12l4450,448r-20,-11l4409,425r-42,-23l4346,390r-22,-11l4302,368r-22,-11l4257,346r-23,-11l4211,325r-24,-11l4164,304r-24,-10l4116,284r-25,-10l4067,264r-25,-9l4016,245r-25,-9l3965,227r-52,-18l3887,201r-27,-9l3833,184r-27,-8l3779,168r-27,-8l3724,153r-27,-8l3669,138r-28,-7l3612,124r-28,-7l3555,111r-29,-7l3468,92r-29,-6l3409,81r-29,-6l3320,65r-30,-5l3200,46r-31,-4l3077,31r-31,-3l3015,24r-93,-8l2891,13,2671,2,2639,1,2608,,2419,r-32,1l2355,2,2136,13r-32,3l2011,24r-31,4l1949,31r-91,11l1827,46r-91,14l1706,65r-59,10l1617,81r-29,5l1558,92r-58,12l1471,111r-28,6l1414,124r-28,7l1358,138r-28,7l1302,153r-27,7l1247,168r-27,8l1193,184r-27,8l1140,201r-27,8l1061,227r-25,9l1010,245r-25,10l960,264r-25,10l911,284r-25,10l863,304r-24,10l815,325r-23,10l769,346r-22,11l724,368r-21,11l681,390r-22,12l617,425r-20,12l576,448r-20,13l537,473r-39,25l479,510r-71,51l391,574r-33,27l341,614,225,725r-13,14l164,797r-11,14l143,826r-11,15l122,855r-18,30l95,900r-9,15l78,930r-7,15l63,960r-7,16l50,991r-6,15l33,1037r-5,15l19,1083r-4,15l1,1192,,1207r,62l1,1285r14,93l19,1393r9,31l33,1440r11,30l50,1486r6,15l63,1516r8,15l78,1546r8,15l95,1576r9,15l122,1621r10,15l143,1651r10,14l164,1680r48,57l225,1752r116,110l358,1876r33,26l408,1915r71,51l498,1979r39,25l556,2016r20,12l597,2040r20,12l659,2075r22,11l703,2098r21,11l747,2120r22,11l792,2141r23,11l839,2162r24,11l886,2183r25,10l935,2203r25,9l985,2222r25,9l1036,2240r25,9l1113,2267r27,9l1166,2284r27,8l1220,2300r27,8l1275,2316r27,8l1330,2331r28,7l1386,2345r28,7l1443,2359r28,7l1500,2372r58,12l1588,2390r29,6l1647,2401r59,10l1736,2416r91,14l1858,2434r91,12l1980,2449r31,3l2104,2461r32,2l2355,2475r32,l2419,2476r189,l2639,2475r32,l2891,2463r31,-2l3015,2452r31,-3l3077,2446r92,-12l3200,2430r90,-14l3320,2411r60,-10l3409,2396r30,-6l3468,2384r58,-12l3555,2366r29,-7l3612,2352r29,-7l3669,2338r28,-7l3724,2324r28,-8l3779,2308r27,-8l3833,2292r27,-8l3887,2276r26,-9l3965,2249r26,-9l4016,2231r26,-9l4067,2212r24,-9l4116,2193r24,-10l4164,2173r23,-11l4211,2152r23,-11l4257,2131r23,-11l4302,2109r22,-11l4346,2086r21,-11l4409,2052r21,-12l4450,2028r20,-12l4490,2004r38,-25l4547,1966r72,-51l4636,1902r33,-26l4685,1862r116,-110l4814,1737r48,-57l4873,1665r11,-14l4894,1636r10,-15l4923,1591r9,-15l4940,1561r8,-15l4956,1531r7,-15l4970,1501r6,-15l4983,1470r11,-30l4999,1424r8,-31l5011,1378r14,-93l5026,1269r1,-15l5027,1238e" filled="f" strokeweight="1pt">
                  <v:stroke joinstyle="miter"/>
                  <v:path arrowok="t" o:connecttype="custom" o:connectlocs="2289,482;2269,433;2241,385;2145,281;2056,217;1990,179;1928,149;1862,121;1780,92;1705,70;1628,51;1520,30;1381,11;1108,0;907,13;754,34;661,54;584,73;510,96;428,125;363,153;302,184;228,228;103,332;56,392;29,440;9,496;7,631;26,687;48,729;97,796;219,900;283,940;352,976;417,1004;486,1030;571,1057;648,1077;740,1097;893,1120;1093,1134;1338,1127;1507,1107;1615,1086;1693,1068;1768,1046;1851,1018;1917,990;1980,961;2047,923;2138,859;2237,756;2266,708;2287,660;2302,574" o:connectangles="0,0,0,0,0,0,0,0,0,0,0,0,0,0,0,0,0,0,0,0,0,0,0,0,0,0,0,0,0,0,0,0,0,0,0,0,0,0,0,0,0,0,0,0,0,0,0,0,0,0,0,0,0,0,0"/>
                  <o:lock v:ext="edit" aspectratio="t"/>
                </v:shape>
                <v:shape id="Text Box 4" o:spid="_x0000_s1051" type="#_x0000_t202" style="position:absolute;left:7548;top:1239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y</w:t>
                        </w:r>
                      </w:p>
                      <w:p w:rsidR="00561889" w:rsidRDefault="00561889" w:rsidP="00561889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" o:spid="_x0000_s1052" type="#_x0000_t32" style="position:absolute;left:8148;top:1951;width:420;height:7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/ADMMAAADbAAAADwAAAGRycy9kb3ducmV2LnhtbESPQWvCQBSE74X+h+UVvIjZmFKRNKuI&#10;IHgSmhbq8ZF9JqHZt3F3TeK/dwuFHoeZ+YYptpPpxEDOt5YVLJMUBHFldcu1gq/Pw2INwgdkjZ1l&#10;UnAnD9vN81OBubYjf9BQhlpECPscFTQh9LmUvmrIoE9sTxy9i3UGQ5SultrhGOGmk1marqTBluNC&#10;gz3tG6p+yptRcHqbr4YhXOceT2ccy2+WY/eq1Oxl2r2DCDSF//Bf+6gVZBn8fok/QG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vwAzDAAAA2wAAAA8AAAAAAAAAAAAA&#10;AAAAoQIAAGRycy9kb3ducmV2LnhtbFBLBQYAAAAABAAEAPkAAACRAwAAAAA=&#10;" strokeweight="1pt">
                  <o:lock v:ext="edit" aspectratio="t"/>
                </v:shape>
                <v:shape id="Text Box 6" o:spid="_x0000_s1053" type="#_x0000_t202" style="position:absolute;left:8860;top:2184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2fc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f2fcMAAADbAAAADwAAAAAAAAAAAAAAAACYAgAAZHJzL2Rv&#10;d25yZXYueG1sUEsFBgAAAAAEAAQA9QAAAIgDAAAAAA==&#10;" filled="f" stroked="f">
                  <v:textbox inset="0,0,0,0">
                    <w:txbxContent>
                      <w:p w:rsidR="00561889" w:rsidRPr="00AF7E0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7" o:spid="_x0000_s1054" type="#_x0000_t202" style="position:absolute;left:7336;top:2184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8" o:spid="_x0000_s1055" type="#_x0000_t202" style="position:absolute;left:6433;top:2211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  <w:r w:rsidRPr="00D35BCB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056" type="#_x0000_t202" style="position:absolute;left:8393;top:2202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F</w:t>
                        </w:r>
                        <w:r w:rsidRPr="00D35BCB">
                          <w:rPr>
                            <w:rFonts w:hint="eastAsia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0" o:spid="_x0000_s1057" type="#_x0000_t202" style="position:absolute;left:8006;top:2727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58" type="#_x0000_t202" style="position:absolute;left:8463;top:1718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<v:textbox inset="0,0,0,0">
                    <w:txbxContent>
                      <w:p w:rsidR="00561889" w:rsidRPr="00AF7E0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2" o:spid="_x0000_s1059" type="#_x0000_t202" style="position:absolute;left:7121;top:3075;width:1015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561889" w:rsidRPr="008F207F" w:rsidRDefault="00561889" w:rsidP="00561889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</w:t>
                        </w:r>
                        <w:r w:rsidRPr="008F207F"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 w:rsidRPr="008F207F"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7</w:t>
                        </w:r>
                        <w:r w:rsidRPr="008F207F"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</w:p>
                    </w:txbxContent>
                  </v:textbox>
                </v:shape>
                <v:shape id="AutoShape 13" o:spid="_x0000_s1060" type="#_x0000_t32" style="position:absolute;left:6159;top:2248;width:293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2DELwAAADbAAAADwAAAGRycy9kb3ducmV2LnhtbERPuwrCMBTdBf8hXMFFNFVBpBpFBMHB&#10;xcfgeGmuTTG5KU3U6tebQXA8nPdy3TorntSEyrOC8SgDQVx4XXGp4HLeDecgQkTWaD2TgjcFWK+6&#10;nSXm2r/4SM9TLEUK4ZCjAhNjnUsZCkMOw8jXxIm7+cZhTLAppW7wlcKdlZMsm0mHFacGgzVtDRX3&#10;08MpqLV/fG76bfXMHCwOxv7S3q9K9XvtZgEiUhv/4p97rxVM0/r0Jf0Aufo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72DELwAAADbAAAADwAAAAAAAAAAAAAAAAChAgAA&#10;ZHJzL2Rvd25yZXYueG1sUEsFBgAAAAAEAAQA+QAAAIoDAAAAAA==&#10;" strokeweight="1pt">
                  <v:stroke endarrow="block" endarrowwidth="narrow"/>
                  <o:lock v:ext="edit" aspectratio="t"/>
                </v:shape>
                <v:shape id="AutoShape 14" o:spid="_x0000_s1061" type="#_x0000_t32" style="position:absolute;left:7613;top:1354;width:1;height:17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YtosMAAADbAAAADwAAAGRycy9kb3ducmV2LnhtbESPQWsCMRSE7wX/Q3iF3jTZui2yGkWK&#10;ghZarNX7Y/PcLN28LJtU139vCkKPw8x8w8wWvWvEmbpQe9aQjRQI4tKbmisNh+/1cAIiRGSDjWfS&#10;cKUAi/ngYYaF8Rf+ovM+ViJBOBSowcbYFlKG0pLDMPItcfJOvnMYk+wqaTq8JLhr5LNSr9JhzWnB&#10;Yktvlsqf/a/T8Ln6mKjjzuaUv0RVvW99thvnWj899sspiEh9/A/f2xujYZzB35f0A+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mLaLDAAAA2wAAAA8AAAAAAAAAAAAA&#10;AAAAoQIAAGRycy9kb3ducmV2LnhtbFBLBQYAAAAABAAEAPkAAACRAwAAAAA=&#10;" strokeweight="1pt">
                  <v:stroke endarrow="block" endarrowwidth="narrow"/>
                  <o:lock v:ext="edit" aspectratio="t"/>
                </v:shape>
                <v:group id="Group 15" o:spid="_x0000_s1062" style="position:absolute;left:6566;top:2229;width:42;height:42" coordorigin="496,946" coordsize="60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o:lock v:ext="edit" aspectratio="t"/>
                  <v:oval id="Oval 16" o:spid="_x0000_s1063" style="position:absolute;left:496;top:946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pT0cMA&#10;AADbAAAADwAAAGRycy9kb3ducmV2LnhtbESPT2sCMRTE7wW/Q3iCt5pVQcrWKFIQFk/+KfT6SF43&#10;225e1iSu2356Uyh4HGbmN8xqM7hW9BRi41nBbFqAINbeNFwreD/vnl9AxIRssPVMCn4owmY9elph&#10;afyNj9SfUi0yhGOJCmxKXSll1JYcxqnviLP36YPDlGWopQl4y3DXynlRLKXDhvOCxY7eLOnv09Up&#10;2Lv+oKvOBtTb5eHjy16qX3lRajIetq8gEg3pEf5vV0bBYgF/X/IP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pT0cMAAADbAAAADwAAAAAAAAAAAAAAAACYAgAAZHJzL2Rv&#10;d25yZXYueG1sUEsFBgAAAAAEAAQA9QAAAIgDAAAAAA==&#10;" fillcolor="black" strokeweight="0">
                    <o:lock v:ext="edit" aspectratio="t"/>
                  </v:oval>
                  <v:oval id="Oval 17" o:spid="_x0000_s1064" style="position:absolute;left:496;top:946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KDUMIA&#10;AADbAAAADwAAAGRycy9kb3ducmV2LnhtbESPQUsDMRSE74L/ITzBm822atW1adkKghcPrXp/bJ6b&#10;pZuXJXntpv/eCILHYWa+YVab7Ad1opj6wAbmswoUcRtsz52Bz4/Xm0dQSZAtDoHJwJkSbNaXFyus&#10;bZh4R6e9dKpAONVowImMtdapdeQxzcJIXLzvED1KkbHTNuJU4H7Qi6paao89lwWHI704ag/7ozeQ&#10;n4Te6WEamoU0+XyfXPzabY25vsrNMyihLP/hv/abNXB7B79fyg/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YoNQwgAAANsAAAAPAAAAAAAAAAAAAAAAAJgCAABkcnMvZG93&#10;bnJldi54bWxQSwUGAAAAAAQABAD1AAAAhwMAAAAA&#10;" filled="f" strokeweight="42e-5mm">
                    <v:stroke joinstyle="miter"/>
                    <o:lock v:ext="edit" aspectratio="t"/>
                  </v:oval>
                </v:group>
                <v:group id="Group 18" o:spid="_x0000_s1065" style="position:absolute;left:8560;top:2229;width:42;height:42" coordorigin="3344,946" coordsize="60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o:lock v:ext="edit" aspectratio="t"/>
                  <v:oval id="Oval 19" o:spid="_x0000_s1066" style="position:absolute;left:3344;top:946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3wScIA&#10;AADbAAAADwAAAGRycy9kb3ducmV2LnhtbESPQWsCMRSE7wX/Q3iCt5pthaWsRpFCYenJasHrI3lu&#10;Vjcva5Ku2/76plDwOMzMN8xqM7pODBRi61nB07wAQay9ablR8Hl4e3wBEROywc4zKfimCJv15GGF&#10;lfE3/qBhnxqRIRwrVGBT6ispo7bkMM59T5y9kw8OU5ahkSbgLcNdJ5+LopQOW84LFnt6taQv+y+n&#10;4N0NO133NqDelrvj2V7rH3lVajYdt0sQicZ0D/+3a6NgUcL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vfBJwgAAANsAAAAPAAAAAAAAAAAAAAAAAJgCAABkcnMvZG93&#10;bnJldi54bWxQSwUGAAAAAAQABAD1AAAAhwMAAAAA&#10;" fillcolor="black" strokeweight="0">
                    <o:lock v:ext="edit" aspectratio="t"/>
                  </v:oval>
                  <v:oval id="Oval 20" o:spid="_x0000_s1067" style="position:absolute;left:3344;top:946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dJ8EA&#10;AADbAAAADwAAAGRycy9kb3ducmV2LnhtbESPT0sDMRTE70K/Q3gFbzZrRatr07IKghcP/Xd/bJ6b&#10;xc3Lkjy76bc3guBxmJnfMOtt9oM6U0x9YAO3iwoUcRtsz52B4+Ht5hFUEmSLQ2AycKEE283sao21&#10;DRPv6LyXThUIpxoNOJGx1jq1jjymRRiJi/cZokcpMnbaRpwK3A96WVUP2mPPZcHhSK+O2q/9tzeQ&#10;n4Q+aDUNzVKafLlPLp52L8Zcz3PzDEooy3/4r/1uDdyt4PdL+QF6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wHSfBAAAA2wAAAA8AAAAAAAAAAAAAAAAAmAIAAGRycy9kb3du&#10;cmV2LnhtbFBLBQYAAAAABAAEAPUAAACGAwAAAAA=&#10;" filled="f" strokeweight="42e-5mm">
                    <v:stroke joinstyle="miter"/>
                    <o:lock v:ext="edit" aspectratio="t"/>
                  </v:oval>
                </v:group>
                <v:group id="Group 21" o:spid="_x0000_s1068" style="position:absolute;left:7597;top:2223;width:42;height:42" coordorigin="3344,535" coordsize="60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o:lock v:ext="edit" aspectratio="t"/>
                  <v:oval id="Oval 22" o:spid="_x0000_s1069" style="position:absolute;left:3344;top:53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JkO8MA&#10;AADbAAAADwAAAGRycy9kb3ducmV2LnhtbESPQWsCMRSE7wX/Q3hCbzXbClJXo4ggLJ7UFnp9JK+b&#10;bTcva5KuW3+9EQo9DjPzDbNcD64VPYXYeFbwPClAEGtvGq4VvL/tnl5BxIRssPVMCn4pwno1elhi&#10;afyFj9SfUi0yhGOJCmxKXSll1JYcxonviLP36YPDlGWopQl4yXDXypeimEmHDecFix1tLenv049T&#10;sHf9QVedDag3s8PHlz1XV3lW6nE8bBYgEg3pP/zXroyC6Rz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JkO8MAAADbAAAADwAAAAAAAAAAAAAAAACYAgAAZHJzL2Rv&#10;d25yZXYueG1sUEsFBgAAAAAEAAQA9QAAAIgDAAAAAA==&#10;" fillcolor="black" strokeweight="0">
                    <o:lock v:ext="edit" aspectratio="t"/>
                  </v:oval>
                  <v:oval id="Oval 23" o:spid="_x0000_s1070" style="position:absolute;left:3344;top:535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/2Lr8A&#10;AADbAAAADwAAAGRycy9kb3ducmV2LnhtbERPS0sDMRC+C/6HMAVvNtui1q5NyyoIXjz04X3YTDeL&#10;m8mSjN3035uD4PHje2922Q/qQjH1gQ0s5hUo4jbYnjsDp+P7/TOoJMgWh8Bk4EoJdtvbmw3WNky8&#10;p8tBOlVCONVowImMtdapdeQxzcNIXLhziB6lwNhpG3Eq4X7Qy6p60h57Lg0OR3pz1H4ffryBvBb6&#10;pNU0NEtp8vUxufi1fzXmbpabF1BCWf7Ff+4Pa+ChrC9fyg/Q2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X/YuvwAAANsAAAAPAAAAAAAAAAAAAAAAAJgCAABkcnMvZG93bnJl&#10;di54bWxQSwUGAAAAAAQABAD1AAAAhAMAAAAA&#10;" filled="f" strokeweight="42e-5mm">
                    <v:stroke joinstyle="miter"/>
                    <o:lock v:ext="edit" aspectratio="t"/>
                  </v:oval>
                </v:group>
                <v:shape id="Text Box 24" o:spid="_x0000_s1071" type="#_x0000_t202" style="position:absolute;left:6842;top:1491;width:369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<v:textbox inset="0,0,0,0">
                    <w:txbxContent>
                      <w:p w:rsidR="00561889" w:rsidRPr="00D35BCB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AutoShape 25" o:spid="_x0000_s1072" type="#_x0000_t32" style="position:absolute;left:7620;top:1959;width:932;height:2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AlrMEAAADbAAAADwAAAGRycy9kb3ducmV2LnhtbESPQYvCMBSE74L/ITzBi2iqqyLVKCII&#10;noStgh4fzbMtNi+1iW3995uFhT0OM/MNs9l1phQN1a6wrGA6iUAQp1YXnCm4Xo7jFQjnkTWWlknB&#10;hxzstv3eBmNtW/6mJvGZCBB2MSrIva9iKV2ak0E3sRVx8B62NuiDrDOpa2wD3JRyFkVLabDgsJBj&#10;RYec0mfyNgrOi9Gyafxr5PB8xza5sWzLL6WGg26/BuGp8//hv/ZJK5jP4PdL+AF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sCWswQAAANsAAAAPAAAAAAAAAAAAAAAA&#10;AKECAABkcnMvZG93bnJldi54bWxQSwUGAAAAAAQABAD5AAAAjwMAAAAA&#10;" strokeweight="1pt"/>
                <v:shape id="AutoShape 26" o:spid="_x0000_s1073" type="#_x0000_t32" style="position:absolute;left:7047;top:1738;width:1101;height:9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88gsQAAADbAAAADwAAAGRycy9kb3ducmV2LnhtbESPQWvCQBSE74L/YXmF3nTTWopEN6HE&#10;CuLJWgW9PbLPbGj2bZLdavrvuwWhx2FmvmGW+WAbcaXe144VPE0TEMSl0zVXCg6f68kchA/IGhvH&#10;pOCHPOTZeLTEVLsbf9B1HyoRIexTVGBCaFMpfWnIop+6ljh6F9dbDFH2ldQ93iLcNvI5SV6lxZrj&#10;gsGWCkPl1/7bKuAznrrDvEhWtal2XfG+3R2PnVKPD8PbAkSgIfyH7+2NVvAyg7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TzyCxAAAANsAAAAPAAAAAAAAAAAA&#10;AAAAAKECAABkcnMvZG93bnJldi54bWxQSwUGAAAAAAQABAD5AAAAkgMAAAAA&#10;" strokeweight="1pt"/>
                <v:shape id="AutoShape 27" o:spid="_x0000_s1074" type="#_x0000_t32" style="position:absolute;left:7053;top:1745;width:1502;height:2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61ZcIAAADbAAAADwAAAGRycy9kb3ducmV2LnhtbESPQYvCMBSE7wv+h/AEL4umiuzWahQV&#10;BPG2uojHR/Nsi81LadJa/70RBI/DzHzDLFadKUVLtSssKxiPIhDEqdUFZwr+T7thDMJ5ZI2lZVLw&#10;IAerZe9rgYm2d/6j9ugzESDsElSQe18lUro0J4NuZCvi4F1tbdAHWWdS13gPcFPKSRT9SIMFh4Uc&#10;K9rmlN6OjVHQlIfvU3P24zbbtL/XeBZfuotTatDv1nMQnjr/Cb/be61gOoXXl/AD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61ZcIAAADbAAAADwAAAAAAAAAAAAAA&#10;AAChAgAAZHJzL2Rvd25yZXYueG1sUEsFBgAAAAAEAAQA+QAAAJADAAAAAA==&#10;" strokeweight="1pt">
                  <o:lock v:ext="edit" aspectratio="t"/>
                </v:shape>
              </v:group>
            </w:pict>
          </mc:Fallback>
        </mc:AlternateContent>
      </w:r>
      <w:r w:rsidRPr="00D305D0">
        <w:rPr>
          <w:rFonts w:ascii="Times New Roman" w:hAnsi="Times New Roman" w:cs="Times New Roman"/>
          <w:szCs w:val="21"/>
        </w:rPr>
        <w:t>设直线</w:t>
      </w:r>
      <w:r w:rsidRPr="00D305D0">
        <w:rPr>
          <w:rFonts w:ascii="Times New Roman" w:hAnsi="Times New Roman" w:cs="Times New Roman"/>
          <w:i/>
          <w:szCs w:val="21"/>
        </w:rPr>
        <w:t>CD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CB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OB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OC</w:t>
      </w:r>
      <w:r w:rsidRPr="00D305D0">
        <w:rPr>
          <w:rFonts w:ascii="Times New Roman" w:hAnsi="Times New Roman" w:cs="Times New Roman"/>
          <w:szCs w:val="21"/>
        </w:rPr>
        <w:t>的斜率分别为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3</w:t>
      </w:r>
      <w:r w:rsidRPr="00D305D0">
        <w:rPr>
          <w:rFonts w:ascii="Times New Roman" w:hAnsi="Times New Roman" w:cs="Times New Roman"/>
          <w:szCs w:val="21"/>
        </w:rPr>
        <w:t>，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4</w:t>
      </w:r>
      <w:r w:rsidRPr="00D305D0">
        <w:rPr>
          <w:rFonts w:ascii="Times New Roman" w:hAnsi="Times New Roman" w:cs="Times New Roman"/>
          <w:szCs w:val="21"/>
        </w:rPr>
        <w:t>，且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2</w:t>
      </w:r>
      <w:r w:rsidR="00EA4BDC">
        <w:rPr>
          <w:rFonts w:ascii="Times New Roman" w:hAnsi="Times New Roman" w:cs="Times New Roman"/>
          <w:szCs w:val="21"/>
        </w:rPr>
        <w:t>=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3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4</w:t>
      </w:r>
      <w:r w:rsidRPr="00D305D0">
        <w:rPr>
          <w:rFonts w:ascii="Times New Roman" w:hAnsi="Times New Roman" w:cs="Times New Roman"/>
          <w:szCs w:val="21"/>
        </w:rPr>
        <w:t>．</w:t>
      </w:r>
      <w:r w:rsidRPr="00D305D0">
        <w:rPr>
          <w:rFonts w:ascii="Times New Roman" w:hAnsi="Times New Roman" w:cs="Times New Roman"/>
          <w:szCs w:val="21"/>
        </w:rPr>
        <w:t xml:space="preserve"> 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Chars="300" w:left="630" w:firstLineChars="150" w:firstLine="315"/>
        <w:rPr>
          <w:rFonts w:ascii="Times New Roman" w:hAnsi="Times New Roman" w:cs="Times New Roman"/>
          <w:szCs w:val="21"/>
        </w:rPr>
      </w:pPr>
      <w:r w:rsidRPr="00D305D0">
        <w:rPr>
          <w:rFonts w:ascii="宋体" w:eastAsia="宋体" w:hAnsi="宋体" w:cs="宋体" w:hint="eastAsia"/>
          <w:szCs w:val="21"/>
        </w:rPr>
        <w:t>①</w:t>
      </w:r>
      <w:r w:rsidRPr="00D305D0">
        <w:rPr>
          <w:rFonts w:ascii="Times New Roman" w:hAnsi="Times New Roman" w:cs="Times New Roman"/>
          <w:szCs w:val="21"/>
        </w:rPr>
        <w:t>求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i/>
          <w:szCs w:val="21"/>
        </w:rPr>
        <w:t>k</w:t>
      </w:r>
      <w:r w:rsidRPr="00D305D0">
        <w:rPr>
          <w:rFonts w:ascii="Times New Roman" w:hAnsi="Times New Roman" w:cs="Times New Roman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szCs w:val="21"/>
        </w:rPr>
        <w:t>的值；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Chars="300" w:left="630" w:firstLineChars="150" w:firstLine="315"/>
        <w:rPr>
          <w:rFonts w:ascii="Times New Roman" w:hAnsi="Times New Roman" w:cs="Times New Roman"/>
          <w:szCs w:val="21"/>
        </w:rPr>
      </w:pPr>
      <w:r w:rsidRPr="00D305D0">
        <w:rPr>
          <w:rFonts w:ascii="宋体" w:eastAsia="宋体" w:hAnsi="宋体" w:cs="宋体" w:hint="eastAsia"/>
          <w:szCs w:val="21"/>
        </w:rPr>
        <w:t>②</w:t>
      </w:r>
      <w:r w:rsidRPr="00D305D0">
        <w:rPr>
          <w:rFonts w:ascii="Times New Roman" w:hAnsi="Times New Roman" w:cs="Times New Roman"/>
          <w:szCs w:val="21"/>
        </w:rPr>
        <w:t>求</w:t>
      </w:r>
      <w:r w:rsidRPr="00D305D0">
        <w:rPr>
          <w:rFonts w:ascii="Times New Roman" w:hAnsi="Times New Roman" w:cs="Times New Roman"/>
          <w:i/>
          <w:szCs w:val="21"/>
        </w:rPr>
        <w:t>OB</w:t>
      </w:r>
      <w:r w:rsidRPr="00D305D0">
        <w:rPr>
          <w:rFonts w:ascii="Times New Roman" w:hAnsi="Times New Roman" w:cs="Times New Roman"/>
          <w:szCs w:val="21"/>
          <w:vertAlign w:val="superscript"/>
        </w:rPr>
        <w:t>2</w:t>
      </w:r>
      <w:r w:rsidRPr="00D305D0">
        <w:rPr>
          <w:rFonts w:ascii="Times New Roman" w:hAnsi="Times New Roman" w:cs="Times New Roman"/>
          <w:szCs w:val="21"/>
        </w:rPr>
        <w:t>+</w:t>
      </w:r>
      <w:r w:rsidRPr="00D305D0">
        <w:rPr>
          <w:rFonts w:ascii="Times New Roman" w:hAnsi="Times New Roman" w:cs="Times New Roman"/>
          <w:i/>
          <w:szCs w:val="21"/>
        </w:rPr>
        <w:t>OC</w:t>
      </w:r>
      <w:r w:rsidRPr="00D305D0">
        <w:rPr>
          <w:rFonts w:ascii="Times New Roman" w:hAnsi="Times New Roman" w:cs="Times New Roman"/>
          <w:szCs w:val="21"/>
          <w:vertAlign w:val="superscript"/>
        </w:rPr>
        <w:t>2</w:t>
      </w:r>
      <w:r w:rsidRPr="00D305D0">
        <w:rPr>
          <w:rFonts w:ascii="Times New Roman" w:hAnsi="Times New Roman" w:cs="Times New Roman"/>
          <w:szCs w:val="21"/>
        </w:rPr>
        <w:t>的值．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left="630" w:hangingChars="300" w:hanging="630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rPr>
          <w:rFonts w:ascii="Times New Roman" w:hAnsi="Times New Roman" w:cs="Times New Roman"/>
          <w:b/>
          <w:szCs w:val="21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b/>
          <w:bCs/>
          <w:szCs w:val="21"/>
        </w:rPr>
        <w:lastRenderedPageBreak/>
        <w:t>18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6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</w:rPr>
        <w:tab/>
      </w:r>
      <w:r w:rsidRPr="00D305D0">
        <w:rPr>
          <w:rFonts w:ascii="Times New Roman" w:hAnsi="Times New Roman" w:cs="Times New Roman"/>
        </w:rPr>
        <w:t>为丰富市民的文化生活，市政府计划在一块半径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0"/>
          <w:attr w:name="UnitName" w:val="m"/>
        </w:smartTagPr>
        <w:r w:rsidRPr="00D305D0">
          <w:rPr>
            <w:rFonts w:ascii="Times New Roman" w:hAnsi="Times New Roman" w:cs="Times New Roman"/>
          </w:rPr>
          <w:t>200 m</w:t>
        </w:r>
      </w:smartTag>
      <w:r w:rsidRPr="00D305D0">
        <w:rPr>
          <w:rFonts w:ascii="Times New Roman" w:hAnsi="Times New Roman" w:cs="Times New Roman"/>
        </w:rPr>
        <w:t>，圆心角为</w:t>
      </w:r>
      <w:r w:rsidRPr="00D305D0">
        <w:rPr>
          <w:rFonts w:ascii="Times New Roman" w:hAnsi="Times New Roman" w:cs="Times New Roman"/>
        </w:rPr>
        <w:t>120°</w:t>
      </w:r>
      <w:r w:rsidRPr="00D305D0">
        <w:rPr>
          <w:rFonts w:ascii="Times New Roman" w:hAnsi="Times New Roman" w:cs="Times New Roman"/>
        </w:rPr>
        <w:t>的扇形地上建造市民广场．规划设计如图：内接梯形</w:t>
      </w:r>
      <w:r w:rsidRPr="00D305D0">
        <w:rPr>
          <w:rFonts w:ascii="Times New Roman" w:hAnsi="Times New Roman" w:cs="Times New Roman"/>
          <w:i/>
        </w:rPr>
        <w:t>ABCD</w:t>
      </w:r>
      <w:r w:rsidRPr="00D305D0">
        <w:rPr>
          <w:rFonts w:ascii="Times New Roman" w:hAnsi="Times New Roman" w:cs="Times New Roman"/>
        </w:rPr>
        <w:t>区域为运动休闲区，其中</w:t>
      </w:r>
      <w:r w:rsidRPr="00D305D0">
        <w:rPr>
          <w:rFonts w:ascii="Times New Roman" w:hAnsi="Times New Roman" w:cs="Times New Roman"/>
          <w:i/>
        </w:rPr>
        <w:t>A</w: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i/>
        </w:rPr>
        <w:t>B</w:t>
      </w:r>
      <w:r w:rsidRPr="00D305D0">
        <w:rPr>
          <w:rFonts w:ascii="Times New Roman" w:hAnsi="Times New Roman" w:cs="Times New Roman"/>
        </w:rPr>
        <w:t>分别在半径</w:t>
      </w:r>
      <w:r w:rsidRPr="00D305D0">
        <w:rPr>
          <w:rFonts w:ascii="Times New Roman" w:hAnsi="Times New Roman" w:cs="Times New Roman"/>
          <w:i/>
        </w:rPr>
        <w:t>OP</w: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i/>
        </w:rPr>
        <w:t>OQ</w:t>
      </w:r>
      <w:r w:rsidRPr="00D305D0">
        <w:rPr>
          <w:rFonts w:ascii="Times New Roman" w:hAnsi="Times New Roman" w:cs="Times New Roman"/>
        </w:rPr>
        <w:t>上，</w:t>
      </w:r>
      <w:r w:rsidRPr="00D305D0">
        <w:rPr>
          <w:rFonts w:ascii="Times New Roman" w:hAnsi="Times New Roman" w:cs="Times New Roman"/>
          <w:i/>
        </w:rPr>
        <w:t>C</w: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i/>
        </w:rPr>
        <w:t>D</w:t>
      </w:r>
      <w:r w:rsidRPr="00D305D0">
        <w:rPr>
          <w:rFonts w:ascii="Times New Roman" w:hAnsi="Times New Roman" w:cs="Times New Roman"/>
        </w:rPr>
        <w:t>在圆弧</w:t>
      </w:r>
      <w:bookmarkStart w:id="0" w:name="_GoBack"/>
      <w:bookmarkEnd w:id="0"/>
      <w:r w:rsidR="00A64433" w:rsidRPr="00D305D0">
        <w:rPr>
          <w:rFonts w:ascii="Times New Roman" w:hAnsi="Times New Roman" w:cs="Times New Roman"/>
          <w:position w:val="-10"/>
        </w:rPr>
        <w:object w:dxaOrig="400" w:dyaOrig="420">
          <v:shape id="_x0000_i1093" type="#_x0000_t75" style="width:20pt;height:21pt" o:ole="">
            <v:imagedata r:id="rId72" o:title=""/>
          </v:shape>
          <o:OLEObject Type="Embed" ProgID="Equation.DSMT4" ShapeID="_x0000_i1093" DrawAspect="Content" ObjectID="_1577885811" r:id="rId132"/>
        </w:object>
      </w:r>
      <w:r w:rsidRPr="00D305D0">
        <w:rPr>
          <w:rFonts w:ascii="Times New Roman" w:hAnsi="Times New Roman" w:cs="Times New Roman"/>
        </w:rPr>
        <w:t>上，</w:t>
      </w:r>
      <w:r w:rsidRPr="00D305D0">
        <w:rPr>
          <w:rFonts w:ascii="Times New Roman" w:hAnsi="Times New Roman" w:cs="Times New Roman"/>
          <w:i/>
        </w:rPr>
        <w:t>CD</w:t>
      </w:r>
      <w:r w:rsidRPr="00D305D0">
        <w:rPr>
          <w:rFonts w:ascii="宋体" w:eastAsia="宋体" w:hAnsi="宋体" w:cs="宋体" w:hint="eastAsia"/>
        </w:rPr>
        <w:t>∥</w:t>
      </w:r>
      <w:r w:rsidRPr="00D305D0">
        <w:rPr>
          <w:rFonts w:ascii="Times New Roman" w:hAnsi="Times New Roman" w:cs="Times New Roman"/>
          <w:i/>
        </w:rPr>
        <w:t>AB</w:t>
      </w:r>
      <w:r w:rsidRPr="00D305D0">
        <w:rPr>
          <w:rFonts w:ascii="Times New Roman" w:hAnsi="Times New Roman" w:cs="Times New Roman"/>
        </w:rPr>
        <w:t>；</w:t>
      </w:r>
      <w:r w:rsidRPr="00D305D0">
        <w:rPr>
          <w:rFonts w:ascii="宋体" w:eastAsia="宋体" w:hAnsi="宋体" w:cs="宋体" w:hint="eastAsia"/>
        </w:rPr>
        <w:t>△</w:t>
      </w:r>
      <w:r w:rsidRPr="00D305D0">
        <w:rPr>
          <w:rFonts w:ascii="Times New Roman" w:hAnsi="Times New Roman" w:cs="Times New Roman"/>
          <w:i/>
        </w:rPr>
        <w:t>OAB</w:t>
      </w:r>
      <w:r w:rsidRPr="00D305D0">
        <w:rPr>
          <w:rFonts w:ascii="Times New Roman" w:hAnsi="Times New Roman" w:cs="Times New Roman"/>
        </w:rPr>
        <w:t>区域为文化展示区，</w:t>
      </w:r>
      <w:r w:rsidRPr="00D305D0">
        <w:rPr>
          <w:rFonts w:ascii="Times New Roman" w:hAnsi="Times New Roman" w:cs="Times New Roman"/>
          <w:i/>
        </w:rPr>
        <w:t>AB</w:t>
      </w:r>
      <w:r w:rsidRPr="00D305D0">
        <w:rPr>
          <w:rFonts w:ascii="Times New Roman" w:hAnsi="Times New Roman" w:cs="Times New Roman"/>
        </w:rPr>
        <w:t>长为</w:t>
      </w:r>
      <w:r w:rsidRPr="00D305D0">
        <w:rPr>
          <w:rFonts w:ascii="Times New Roman" w:hAnsi="Times New Roman" w:cs="Times New Roman"/>
          <w:position w:val="-6"/>
        </w:rPr>
        <w:object w:dxaOrig="540" w:dyaOrig="320">
          <v:shape id="_x0000_i1081" type="#_x0000_t75" style="width:27pt;height:15.5pt" o:ole="">
            <v:imagedata r:id="rId133" o:title=""/>
          </v:shape>
          <o:OLEObject Type="Embed" ProgID="Equation.DSMT4" ShapeID="_x0000_i1081" DrawAspect="Content" ObjectID="_1577885812" r:id="rId134"/>
        </w:object>
      </w:r>
      <w:r w:rsidRPr="00D305D0">
        <w:rPr>
          <w:rFonts w:ascii="Times New Roman" w:hAnsi="Times New Roman" w:cs="Times New Roman"/>
        </w:rPr>
        <w:t>m</w:t>
      </w:r>
      <w:r w:rsidRPr="00D305D0">
        <w:rPr>
          <w:rFonts w:ascii="Times New Roman" w:hAnsi="Times New Roman" w:cs="Times New Roman"/>
        </w:rPr>
        <w:t>；其余空地为绿化区域，且</w:t>
      </w:r>
      <w:r w:rsidRPr="00D305D0">
        <w:rPr>
          <w:rFonts w:ascii="Times New Roman" w:hAnsi="Times New Roman" w:cs="Times New Roman"/>
          <w:i/>
        </w:rPr>
        <w:t>CD</w:t>
      </w:r>
      <w:r w:rsidRPr="00D305D0">
        <w:rPr>
          <w:rFonts w:ascii="Times New Roman" w:hAnsi="Times New Roman" w:cs="Times New Roman"/>
        </w:rPr>
        <w:t>长</w:t>
      </w:r>
      <w:r w:rsidRPr="00D305D0">
        <w:rPr>
          <w:rFonts w:ascii="Times New Roman" w:hAnsi="Times New Roman" w:cs="Times New Roman"/>
          <w:em w:val="dot"/>
        </w:rPr>
        <w:t>不得超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0"/>
          <w:attr w:name="UnitName" w:val="m"/>
        </w:smartTagPr>
        <w:r w:rsidRPr="00D305D0">
          <w:rPr>
            <w:rFonts w:ascii="Times New Roman" w:hAnsi="Times New Roman" w:cs="Times New Roman"/>
          </w:rPr>
          <w:t>200 m</w:t>
        </w:r>
      </w:smartTag>
      <w:r w:rsidRPr="00D305D0">
        <w:rPr>
          <w:rFonts w:ascii="Times New Roman" w:hAnsi="Times New Roman" w:cs="Times New Roman"/>
        </w:rPr>
        <w:t>．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</w:rPr>
        <w:tab/>
      </w:r>
      <w:r w:rsidRPr="00D305D0">
        <w:rPr>
          <w:rFonts w:ascii="Times New Roman" w:hAnsi="Times New Roman" w:cs="Times New Roman"/>
        </w:rPr>
        <w:t>（</w:t>
      </w:r>
      <w:r w:rsidRPr="00D305D0">
        <w:rPr>
          <w:rFonts w:ascii="Times New Roman" w:hAnsi="Times New Roman" w:cs="Times New Roman"/>
        </w:rPr>
        <w:t>1</w:t>
      </w:r>
      <w:r w:rsidRPr="00D305D0">
        <w:rPr>
          <w:rFonts w:ascii="Times New Roman" w:hAnsi="Times New Roman" w:cs="Times New Roman"/>
        </w:rPr>
        <w:t>）试确定</w:t>
      </w:r>
      <w:r w:rsidRPr="00D305D0">
        <w:rPr>
          <w:rFonts w:ascii="Times New Roman" w:hAnsi="Times New Roman" w:cs="Times New Roman"/>
          <w:i/>
        </w:rPr>
        <w:t>A</w:t>
      </w:r>
      <w:r w:rsidRPr="00D305D0">
        <w:rPr>
          <w:rFonts w:ascii="Times New Roman" w:hAnsi="Times New Roman" w:cs="Times New Roman"/>
        </w:rPr>
        <w:t>，</w:t>
      </w:r>
      <w:r w:rsidRPr="00D305D0">
        <w:rPr>
          <w:rFonts w:ascii="Times New Roman" w:hAnsi="Times New Roman" w:cs="Times New Roman"/>
          <w:i/>
        </w:rPr>
        <w:t>B</w:t>
      </w:r>
      <w:r w:rsidRPr="00D305D0">
        <w:rPr>
          <w:rFonts w:ascii="Times New Roman" w:hAnsi="Times New Roman" w:cs="Times New Roman"/>
        </w:rPr>
        <w:t>的位置，使</w:t>
      </w:r>
      <w:r w:rsidRPr="00D305D0">
        <w:rPr>
          <w:rFonts w:ascii="宋体" w:eastAsia="宋体" w:hAnsi="宋体" w:cs="宋体" w:hint="eastAsia"/>
        </w:rPr>
        <w:t>△</w:t>
      </w:r>
      <w:r w:rsidRPr="00D305D0">
        <w:rPr>
          <w:rFonts w:ascii="Times New Roman" w:hAnsi="Times New Roman" w:cs="Times New Roman"/>
          <w:i/>
        </w:rPr>
        <w:t>OAB</w:t>
      </w:r>
      <w:r w:rsidRPr="00D305D0">
        <w:rPr>
          <w:rFonts w:ascii="Times New Roman" w:hAnsi="Times New Roman" w:cs="Times New Roman"/>
        </w:rPr>
        <w:t>的周长最大？</w:t>
      </w:r>
    </w:p>
    <w:p w:rsidR="00561889" w:rsidRPr="00D305D0" w:rsidRDefault="00EA4BDC" w:rsidP="00EA4BDC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leftChars="135" w:left="285" w:hanging="2"/>
        <w:rPr>
          <w:rFonts w:ascii="Times New Roman" w:hAnsi="Times New Roman" w:cs="Times New Roman"/>
        </w:rPr>
      </w:pPr>
      <w:r w:rsidRPr="00D305D0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325120</wp:posOffset>
                </wp:positionV>
                <wp:extent cx="1716405" cy="1428750"/>
                <wp:effectExtent l="0" t="0" r="0" b="3810"/>
                <wp:wrapNone/>
                <wp:docPr id="2" name="组合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6405" cy="1428750"/>
                          <a:chOff x="4753" y="5348"/>
                          <a:chExt cx="2703" cy="2250"/>
                        </a:xfrm>
                      </wpg:grpSpPr>
                      <wpg:grpSp>
                        <wpg:cNvPr id="3" name="Group 29"/>
                        <wpg:cNvGrpSpPr>
                          <a:grpSpLocks/>
                        </wpg:cNvGrpSpPr>
                        <wpg:grpSpPr bwMode="auto">
                          <a:xfrm rot="19800000">
                            <a:off x="4753" y="5697"/>
                            <a:ext cx="2694" cy="1440"/>
                            <a:chOff x="4753" y="5697"/>
                            <a:chExt cx="2694" cy="1440"/>
                          </a:xfrm>
                        </wpg:grpSpPr>
                        <wps:wsp>
                          <wps:cNvPr id="4" name="Arc 30"/>
                          <wps:cNvSpPr>
                            <a:spLocks/>
                          </wps:cNvSpPr>
                          <wps:spPr bwMode="auto">
                            <a:xfrm>
                              <a:off x="4842" y="5697"/>
                              <a:ext cx="2515" cy="1440"/>
                            </a:xfrm>
                            <a:custGeom>
                              <a:avLst/>
                              <a:gdLst>
                                <a:gd name="G0" fmla="+- 18881 0 0"/>
                                <a:gd name="G1" fmla="+- 21600 0 0"/>
                                <a:gd name="G2" fmla="+- 21600 0 0"/>
                                <a:gd name="T0" fmla="*/ 0 w 37726"/>
                                <a:gd name="T1" fmla="*/ 11109 h 21600"/>
                                <a:gd name="T2" fmla="*/ 37726 w 37726"/>
                                <a:gd name="T3" fmla="*/ 11044 h 21600"/>
                                <a:gd name="T4" fmla="*/ 18881 w 3772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7726" h="21600" fill="none" extrusionOk="0">
                                  <a:moveTo>
                                    <a:pt x="-1" y="11108"/>
                                  </a:moveTo>
                                  <a:cubicBezTo>
                                    <a:pt x="3809" y="4252"/>
                                    <a:pt x="11037" y="-1"/>
                                    <a:pt x="18881" y="0"/>
                                  </a:cubicBezTo>
                                  <a:cubicBezTo>
                                    <a:pt x="26698" y="0"/>
                                    <a:pt x="33905" y="4223"/>
                                    <a:pt x="37725" y="11044"/>
                                  </a:cubicBezTo>
                                </a:path>
                                <a:path w="37726" h="21600" stroke="0" extrusionOk="0">
                                  <a:moveTo>
                                    <a:pt x="-1" y="11108"/>
                                  </a:moveTo>
                                  <a:cubicBezTo>
                                    <a:pt x="3809" y="4252"/>
                                    <a:pt x="11037" y="-1"/>
                                    <a:pt x="18881" y="0"/>
                                  </a:cubicBezTo>
                                  <a:cubicBezTo>
                                    <a:pt x="26698" y="0"/>
                                    <a:pt x="33905" y="4223"/>
                                    <a:pt x="37725" y="11044"/>
                                  </a:cubicBezTo>
                                  <a:lnTo>
                                    <a:pt x="18881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31"/>
                          <wps:cNvCnPr>
                            <a:cxnSpLocks noChangeAspect="1" noChangeShapeType="1"/>
                          </wps:cNvCnPr>
                          <wps:spPr bwMode="auto">
                            <a:xfrm rot="18000000">
                              <a:off x="5472" y="6079"/>
                              <a:ext cx="1" cy="14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32"/>
                          <wps:cNvCnPr>
                            <a:cxnSpLocks noChangeAspect="1" noChangeShapeType="1"/>
                          </wps:cNvCnPr>
                          <wps:spPr bwMode="auto">
                            <a:xfrm rot="3600000">
                              <a:off x="6729" y="6081"/>
                              <a:ext cx="1" cy="143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" name="AutoShap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6078" y="6713"/>
                            <a:ext cx="586" cy="3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3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228" y="5605"/>
                            <a:ext cx="1174" cy="6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35"/>
                        <wps:cNvCnPr>
                          <a:cxnSpLocks noChangeShapeType="1"/>
                        </wps:cNvCnPr>
                        <wps:spPr bwMode="auto">
                          <a:xfrm>
                            <a:off x="6402" y="5605"/>
                            <a:ext cx="262" cy="11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36"/>
                        <wps:cNvCnPr>
                          <a:cxnSpLocks noChangeShapeType="1"/>
                        </wps:cNvCnPr>
                        <wps:spPr bwMode="auto">
                          <a:xfrm>
                            <a:off x="5228" y="6290"/>
                            <a:ext cx="850" cy="7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5911" y="6998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6608" y="6610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220" y="5348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991" y="6079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793" y="6997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147" y="5648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527" y="7297"/>
                            <a:ext cx="1308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（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8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6402" y="6965"/>
                            <a:ext cx="30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1889" w:rsidRPr="00E37B3C" w:rsidRDefault="00561889" w:rsidP="0056188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5377A"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2" o:spid="_x0000_s1075" style="position:absolute;left:0;text-align:left;margin-left:256.5pt;margin-top:25.6pt;width:135.15pt;height:112.5pt;z-index:251656704" coordorigin="4753,5348" coordsize="2703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">
                <v:group id="Group 29" o:spid="_x0000_s1076" style="position:absolute;left:4753;top:5697;width:2694;height:1440;rotation:-30" coordorigin="4753,5697" coordsize="2694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to008QAAADaAAAA&#10;DwAAAAAAAAAAAAAAAACqAgAAZHJzL2Rvd25yZXYueG1sUEsFBgAAAAAEAAQA+gAAAJsDAAAAAA==&#10;">
                  <v:shape id="Arc 30" o:spid="_x0000_s1077" style="position:absolute;left:4842;top:5697;width:2515;height:1440;visibility:visible;mso-wrap-style:square;v-text-anchor:top" coordsize="37726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nZ/cMA&#10;AADaAAAADwAAAGRycy9kb3ducmV2LnhtbESPT4vCMBTE74LfITxhbzZVFpGuUWTBXfHmHxb29mie&#10;bbV5KUm01U9vBMHjMDO/YWaLztTiSs5XlhWMkhQEcW51xYWCw341nILwAVljbZkU3MjDYt7vzTDT&#10;tuUtXXehEBHCPkMFZQhNJqXPSzLoE9sQR+9oncEQpSukdthGuKnlOE0n0mDFcaHEhr5Lys+7i1Ew&#10;ad3pZ3MZ6+VIHn/v6//6/HdaKfUx6JZfIAJ14R1+tddawSc8r8Qb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nZ/cMAAADaAAAADwAAAAAAAAAAAAAAAACYAgAAZHJzL2Rv&#10;d25yZXYueG1sUEsFBgAAAAAEAAQA9QAAAIgDAAAAAA==&#10;" path="m-1,11108nfc3809,4252,11037,-1,18881,v7817,,15024,4223,18844,11044em-1,11108nsc3809,4252,11037,-1,18881,v7817,,15024,4223,18844,11044l18881,21600,-1,11108xe" filled="f">
                    <v:path arrowok="t" o:extrusionok="f" o:connecttype="custom" o:connectlocs="0,741;2515,736;1259,1440" o:connectangles="0,0,0"/>
                  </v:shape>
                  <v:shape id="AutoShape 31" o:spid="_x0000_s1078" type="#_x0000_t32" style="position:absolute;left:5472;top:6079;width:1;height:1440;rotation:-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30kcQAAADaAAAADwAAAGRycy9kb3ducmV2LnhtbESPT2vCQBTE70K/w/KE3upuhFqJrkGF&#10;FrEn/7V4e82+JqnZtyG7avrtu0LB4zAzv2GmWWdrcaHWV441JAMFgjh3puJCw373+jQG4QOywdox&#10;afglD9nsoTfF1Lgrb+iyDYWIEPYpaihDaFIpfV6SRT9wDXH0vl1rMUTZFtK0eI1wW8uhUiNpseK4&#10;UGJDy5Ly0/ZsNawX/KKK2n+9HdXPZ9K8Hz424aD1Y7+bT0AE6sI9/N9eGQ3PcLsSb4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fSRxAAAANoAAAAPAAAAAAAAAAAA&#10;AAAAAKECAABkcnMvZG93bnJldi54bWxQSwUGAAAAAAQABAD5AAAAkgMAAAAA&#10;">
                    <o:lock v:ext="edit" aspectratio="t"/>
                  </v:shape>
                  <v:shape id="AutoShape 32" o:spid="_x0000_s1079" type="#_x0000_t32" style="position:absolute;left:6729;top:6081;width:1;height:1434;rotation: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jdO78AAADaAAAADwAAAGRycy9kb3ducmV2LnhtbESPUWvCMBSF3wf+h3AF32a6IaJdo4zB&#10;YPg0qz/gmty2Yc1NSbLa/XszEHw8nHO+w6n2k+vFSCFazwpelgUIYu2N5VbB+fT5vAERE7LB3jMp&#10;+KMI+93sqcLS+CsfaaxTKzKEY4kKupSGUsqoO3IYl34gzl7jg8OUZWilCXjNcNfL16JYS4eW80KH&#10;A310pH/qX6cAG/tdB73Sl21ACv4w4pGlUov59P4GItGUHuF7+8soWMP/lXwD5O4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vjdO78AAADaAAAADwAAAAAAAAAAAAAAAACh&#10;AgAAZHJzL2Rvd25yZXYueG1sUEsFBgAAAAAEAAQA+QAAAI0DAAAAAA==&#10;">
                    <o:lock v:ext="edit" aspectratio="t"/>
                  </v:shape>
                </v:group>
                <v:shape id="AutoShape 33" o:spid="_x0000_s1080" type="#_x0000_t32" style="position:absolute;left:6078;top:6713;width:586;height:3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<v:shape id="AutoShape 34" o:spid="_x0000_s1081" type="#_x0000_t32" style="position:absolute;left:5228;top:5605;width:1174;height:6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>
                  <o:lock v:ext="edit" aspectratio="t"/>
                </v:shape>
                <v:shape id="AutoShape 35" o:spid="_x0000_s1082" type="#_x0000_t32" style="position:absolute;left:6402;top:5605;width:262;height:11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<v:shape id="AutoShape 36" o:spid="_x0000_s1083" type="#_x0000_t32" style="position:absolute;left:5228;top:6290;width:850;height:7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Text Box 37" o:spid="_x0000_s1084" type="#_x0000_t202" style="position:absolute;left:5911;top:6998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38" o:spid="_x0000_s1085" type="#_x0000_t202" style="position:absolute;left:6608;top:6610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39" o:spid="_x0000_s1086" type="#_x0000_t202" style="position:absolute;left:6220;top:5348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40" o:spid="_x0000_s1087" type="#_x0000_t202" style="position:absolute;left:4991;top:6079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41" o:spid="_x0000_s1088" type="#_x0000_t202" style="position:absolute;left:4793;top:6997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42" o:spid="_x0000_s1089" type="#_x0000_t202" style="position:absolute;left:7147;top:5648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43" o:spid="_x0000_s1090" type="#_x0000_t202" style="position:absolute;left:5527;top:7297;width:1308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（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8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题）</w:t>
                        </w:r>
                      </w:p>
                    </w:txbxContent>
                  </v:textbox>
                </v:shape>
                <v:shape id="Text Box 44" o:spid="_x0000_s1091" type="#_x0000_t202" style="position:absolute;left:6402;top:6965;width:309;height: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561889" w:rsidRPr="00E37B3C" w:rsidRDefault="00561889" w:rsidP="0056188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 w:rsidRPr="0035377A"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61889" w:rsidRPr="00D305D0">
        <w:rPr>
          <w:rFonts w:ascii="Times New Roman" w:hAnsi="Times New Roman" w:cs="Times New Roman"/>
        </w:rPr>
        <w:tab/>
      </w:r>
      <w:r w:rsidR="00561889" w:rsidRPr="00D305D0">
        <w:rPr>
          <w:rFonts w:ascii="Times New Roman" w:hAnsi="Times New Roman" w:cs="Times New Roman"/>
        </w:rPr>
        <w:t>（</w:t>
      </w:r>
      <w:r w:rsidR="00561889" w:rsidRPr="00D305D0">
        <w:rPr>
          <w:rFonts w:ascii="Times New Roman" w:hAnsi="Times New Roman" w:cs="Times New Roman"/>
        </w:rPr>
        <w:t>2</w:t>
      </w:r>
      <w:r w:rsidR="00561889" w:rsidRPr="00D305D0">
        <w:rPr>
          <w:rFonts w:ascii="Times New Roman" w:hAnsi="Times New Roman" w:cs="Times New Roman"/>
        </w:rPr>
        <w:t>）当</w:t>
      </w:r>
      <w:r w:rsidR="00561889" w:rsidRPr="00D305D0">
        <w:rPr>
          <w:rFonts w:ascii="宋体" w:eastAsia="宋体" w:hAnsi="宋体" w:cs="宋体" w:hint="eastAsia"/>
        </w:rPr>
        <w:t>△</w:t>
      </w:r>
      <w:r w:rsidR="00561889" w:rsidRPr="00D305D0">
        <w:rPr>
          <w:rFonts w:ascii="Times New Roman" w:hAnsi="Times New Roman" w:cs="Times New Roman"/>
          <w:i/>
        </w:rPr>
        <w:t>OAB</w:t>
      </w:r>
      <w:r w:rsidR="00561889" w:rsidRPr="00D305D0">
        <w:rPr>
          <w:rFonts w:ascii="Times New Roman" w:hAnsi="Times New Roman" w:cs="Times New Roman"/>
        </w:rPr>
        <w:t>的周长最大时，设</w:t>
      </w:r>
      <w:r w:rsidR="00561889" w:rsidRPr="00D305D0">
        <w:rPr>
          <w:rFonts w:ascii="宋体" w:eastAsia="宋体" w:hAnsi="宋体" w:cs="宋体" w:hint="eastAsia"/>
        </w:rPr>
        <w:t>∠</w:t>
      </w:r>
      <w:r w:rsidR="00561889" w:rsidRPr="00D305D0">
        <w:rPr>
          <w:rFonts w:ascii="Times New Roman" w:hAnsi="Times New Roman" w:cs="Times New Roman"/>
          <w:i/>
        </w:rPr>
        <w:t>DOC</w:t>
      </w:r>
      <w:r w:rsidR="00561889" w:rsidRPr="00D305D0">
        <w:rPr>
          <w:rFonts w:ascii="Times New Roman" w:hAnsi="Times New Roman" w:cs="Times New Roman"/>
        </w:rPr>
        <w:t>=</w:t>
      </w:r>
      <w:r w:rsidR="00561889" w:rsidRPr="00D305D0">
        <w:rPr>
          <w:rFonts w:ascii="Times New Roman" w:hAnsi="Times New Roman" w:cs="Times New Roman"/>
          <w:position w:val="-6"/>
        </w:rPr>
        <w:object w:dxaOrig="300" w:dyaOrig="260">
          <v:shape id="_x0000_i1082" type="#_x0000_t75" style="width:15pt;height:13pt" o:ole="">
            <v:imagedata r:id="rId135" o:title=""/>
          </v:shape>
          <o:OLEObject Type="Embed" ProgID="Equation.DSMT4" ShapeID="_x0000_i1082" DrawAspect="Content" ObjectID="_1577885813" r:id="rId136"/>
        </w:object>
      </w:r>
      <w:r w:rsidR="00561889" w:rsidRPr="00D305D0">
        <w:rPr>
          <w:rFonts w:ascii="Times New Roman" w:hAnsi="Times New Roman" w:cs="Times New Roman"/>
        </w:rPr>
        <w:t>，试将运动休闲区</w:t>
      </w:r>
      <w:r w:rsidR="00561889" w:rsidRPr="00D305D0">
        <w:rPr>
          <w:rFonts w:ascii="Times New Roman" w:hAnsi="Times New Roman" w:cs="Times New Roman"/>
          <w:i/>
        </w:rPr>
        <w:t>ABCD</w:t>
      </w:r>
      <w:r w:rsidR="00561889" w:rsidRPr="00D305D0">
        <w:rPr>
          <w:rFonts w:ascii="Times New Roman" w:hAnsi="Times New Roman" w:cs="Times New Roman"/>
        </w:rPr>
        <w:t>的面积</w:t>
      </w:r>
      <w:r w:rsidR="00561889" w:rsidRPr="00D305D0">
        <w:rPr>
          <w:rFonts w:ascii="Times New Roman" w:hAnsi="Times New Roman" w:cs="Times New Roman"/>
          <w:i/>
        </w:rPr>
        <w:t>S</w:t>
      </w:r>
      <w:r w:rsidR="00561889" w:rsidRPr="00D305D0">
        <w:rPr>
          <w:rFonts w:ascii="Times New Roman" w:hAnsi="Times New Roman" w:cs="Times New Roman"/>
        </w:rPr>
        <w:t>表示为</w:t>
      </w:r>
      <w:r w:rsidR="00561889" w:rsidRPr="00D305D0">
        <w:rPr>
          <w:rFonts w:ascii="Times New Roman" w:hAnsi="Times New Roman" w:cs="Times New Roman"/>
          <w:position w:val="-6"/>
        </w:rPr>
        <w:object w:dxaOrig="200" w:dyaOrig="260">
          <v:shape id="_x0000_i1083" type="#_x0000_t75" style="width:10pt;height:13pt" o:ole="">
            <v:imagedata r:id="rId137" o:title=""/>
          </v:shape>
          <o:OLEObject Type="Embed" ProgID="Equation.DSMT4" ShapeID="_x0000_i1083" DrawAspect="Content" ObjectID="_1577885814" r:id="rId138"/>
        </w:object>
      </w:r>
      <w:r w:rsidR="00561889" w:rsidRPr="00D305D0">
        <w:rPr>
          <w:rFonts w:ascii="Times New Roman" w:hAnsi="Times New Roman" w:cs="Times New Roman"/>
        </w:rPr>
        <w:t>的函数，并求出</w:t>
      </w:r>
      <w:r w:rsidR="00561889" w:rsidRPr="00D305D0">
        <w:rPr>
          <w:rFonts w:ascii="Times New Roman" w:hAnsi="Times New Roman" w:cs="Times New Roman"/>
          <w:i/>
        </w:rPr>
        <w:t>S</w:t>
      </w:r>
      <w:r w:rsidR="00561889" w:rsidRPr="00D305D0">
        <w:rPr>
          <w:rFonts w:ascii="Times New Roman" w:hAnsi="Times New Roman" w:cs="Times New Roman"/>
        </w:rPr>
        <w:t>的最大值．</w:t>
      </w: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</w:rPr>
      </w:pPr>
    </w:p>
    <w:p w:rsidR="00561889" w:rsidRPr="00D305D0" w:rsidRDefault="00561889" w:rsidP="00561889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t>19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6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</w:p>
    <w:p w:rsidR="00561889" w:rsidRPr="00D305D0" w:rsidRDefault="00561889" w:rsidP="00561889">
      <w:pPr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 xml:space="preserve"> </w:t>
      </w:r>
      <w:r w:rsidRPr="00D305D0">
        <w:rPr>
          <w:rFonts w:ascii="Times New Roman" w:hAnsi="Times New Roman" w:cs="Times New Roman"/>
          <w:color w:val="000000"/>
          <w:szCs w:val="21"/>
        </w:rPr>
        <w:t>已知数列</w:t>
      </w:r>
      <w:r w:rsidRPr="00D305D0">
        <w:rPr>
          <w:rFonts w:ascii="Times New Roman" w:hAnsi="Times New Roman" w:cs="Times New Roman"/>
          <w:color w:val="000000"/>
          <w:szCs w:val="21"/>
        </w:rPr>
        <w:t>{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}</w: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color w:val="000000"/>
          <w:szCs w:val="21"/>
        </w:rPr>
        <w:t>{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b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}</w:t>
      </w:r>
      <w:r w:rsidRPr="00D305D0">
        <w:rPr>
          <w:rFonts w:ascii="Times New Roman" w:hAnsi="Times New Roman" w:cs="Times New Roman"/>
          <w:color w:val="000000"/>
          <w:szCs w:val="21"/>
        </w:rPr>
        <w:t>中，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=1</w: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color w:val="000000"/>
          <w:position w:val="-28"/>
          <w:szCs w:val="21"/>
        </w:rPr>
        <w:object w:dxaOrig="1680" w:dyaOrig="660">
          <v:shape id="_x0000_i1084" type="#_x0000_t75" style="width:84pt;height:33pt" o:ole="">
            <v:imagedata r:id="rId139" o:title=""/>
          </v:shape>
          <o:OLEObject Type="Embed" ProgID="Equation.DSMT4" ShapeID="_x0000_i1084" DrawAspect="Content" ObjectID="_1577885815" r:id="rId140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n</w:t>
      </w:r>
      <w:r w:rsidRPr="00D305D0">
        <w:rPr>
          <w:rFonts w:ascii="宋体" w:eastAsia="宋体" w:hAnsi="宋体" w:cs="宋体" w:hint="eastAsia"/>
          <w:color w:val="000000"/>
          <w:szCs w:val="21"/>
        </w:rPr>
        <w:t>∈</w:t>
      </w:r>
      <w:r w:rsidRPr="00D305D0">
        <w:rPr>
          <w:rFonts w:ascii="Times New Roman" w:hAnsi="Times New Roman" w:cs="Times New Roman"/>
          <w:b/>
          <w:color w:val="000000"/>
          <w:szCs w:val="21"/>
        </w:rPr>
        <w:t>N</w:t>
      </w:r>
      <w:r w:rsidRPr="00D305D0">
        <w:rPr>
          <w:rFonts w:ascii="Times New Roman" w:hAnsi="Times New Roman" w:cs="Times New Roman"/>
          <w:color w:val="000000"/>
          <w:szCs w:val="21"/>
          <w:vertAlign w:val="superscript"/>
        </w:rPr>
        <w:t></w:t>
      </w:r>
      <w:r w:rsidRPr="00D305D0">
        <w:rPr>
          <w:rFonts w:ascii="Times New Roman" w:hAnsi="Times New Roman" w:cs="Times New Roman"/>
          <w:color w:val="000000"/>
          <w:szCs w:val="21"/>
        </w:rPr>
        <w:t>，数列</w:t>
      </w:r>
      <w:r w:rsidRPr="00D305D0">
        <w:rPr>
          <w:rFonts w:ascii="Times New Roman" w:hAnsi="Times New Roman" w:cs="Times New Roman"/>
          <w:color w:val="000000"/>
          <w:szCs w:val="21"/>
        </w:rPr>
        <w:t>{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b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}</w:t>
      </w:r>
      <w:r w:rsidRPr="00D305D0">
        <w:rPr>
          <w:rFonts w:ascii="Times New Roman" w:hAnsi="Times New Roman" w:cs="Times New Roman"/>
          <w:color w:val="000000"/>
          <w:szCs w:val="21"/>
        </w:rPr>
        <w:t>的前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项和为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S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780" w:dyaOrig="340">
          <v:shape id="_x0000_i1085" type="#_x0000_t75" style="width:39pt;height:17pt" o:ole="">
            <v:imagedata r:id="rId141" o:title=""/>
          </v:shape>
          <o:OLEObject Type="Embed" ProgID="Equation.DSMT4" ShapeID="_x0000_i1085" DrawAspect="Content" ObjectID="_1577885816" r:id="rId142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，求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S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；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left="945" w:hangingChars="450" w:hanging="945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）是否存在等比数列</w:t>
      </w:r>
      <w:r w:rsidRPr="00D305D0">
        <w:rPr>
          <w:rFonts w:ascii="Times New Roman" w:hAnsi="Times New Roman" w:cs="Times New Roman"/>
          <w:color w:val="000000"/>
          <w:szCs w:val="21"/>
        </w:rPr>
        <w:t>{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}</w:t>
      </w:r>
      <w:r w:rsidRPr="00D305D0">
        <w:rPr>
          <w:rFonts w:ascii="Times New Roman" w:hAnsi="Times New Roman" w:cs="Times New Roman"/>
          <w:color w:val="000000"/>
          <w:szCs w:val="21"/>
        </w:rPr>
        <w:t>，使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800" w:dyaOrig="320">
          <v:shape id="_x0000_i1086" type="#_x0000_t75" style="width:40pt;height:16pt" o:ole="">
            <v:imagedata r:id="rId143" o:title=""/>
          </v:shape>
          <o:OLEObject Type="Embed" ProgID="Equation.DSMT4" ShapeID="_x0000_i1086" DrawAspect="Content" ObjectID="_1577885817" r:id="rId144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对任意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n</w:t>
      </w:r>
      <w:r w:rsidRPr="00D305D0">
        <w:rPr>
          <w:rFonts w:ascii="宋体" w:eastAsia="宋体" w:hAnsi="宋体" w:cs="宋体" w:hint="eastAsia"/>
          <w:color w:val="000000"/>
          <w:szCs w:val="21"/>
        </w:rPr>
        <w:t>∈</w:t>
      </w:r>
      <w:r w:rsidRPr="00D305D0">
        <w:rPr>
          <w:rFonts w:ascii="Times New Roman" w:hAnsi="Times New Roman" w:cs="Times New Roman"/>
          <w:b/>
          <w:color w:val="000000"/>
          <w:szCs w:val="21"/>
        </w:rPr>
        <w:t>N</w:t>
      </w:r>
      <w:r w:rsidRPr="00D305D0">
        <w:rPr>
          <w:rFonts w:ascii="Times New Roman" w:hAnsi="Times New Roman" w:cs="Times New Roman"/>
          <w:color w:val="000000"/>
          <w:szCs w:val="21"/>
          <w:vertAlign w:val="superscript"/>
        </w:rPr>
        <w:t>*</w:t>
      </w:r>
      <w:r w:rsidRPr="00D305D0">
        <w:rPr>
          <w:rFonts w:ascii="Times New Roman" w:hAnsi="Times New Roman" w:cs="Times New Roman"/>
          <w:color w:val="000000"/>
          <w:szCs w:val="21"/>
        </w:rPr>
        <w:t>恒成立？若存在，求出所有满足条件的数列</w:t>
      </w:r>
      <w:r w:rsidRPr="00D305D0">
        <w:rPr>
          <w:rFonts w:ascii="Times New Roman" w:hAnsi="Times New Roman" w:cs="Times New Roman"/>
          <w:color w:val="000000"/>
          <w:szCs w:val="21"/>
        </w:rPr>
        <w:t>{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}</w:t>
      </w:r>
      <w:r w:rsidRPr="00D305D0">
        <w:rPr>
          <w:rFonts w:ascii="Times New Roman" w:hAnsi="Times New Roman" w:cs="Times New Roman"/>
          <w:color w:val="000000"/>
          <w:szCs w:val="21"/>
        </w:rPr>
        <w:t>的通项公式；若不存在，说明理由；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ind w:left="945" w:hangingChars="450" w:hanging="945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3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≤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≤…≤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≤…</w:t>
      </w:r>
      <w:r w:rsidRPr="00D305D0">
        <w:rPr>
          <w:rFonts w:ascii="Times New Roman" w:hAnsi="Times New Roman" w:cs="Times New Roman"/>
          <w:color w:val="000000"/>
          <w:szCs w:val="21"/>
        </w:rPr>
        <w:t>，求证：</w:t>
      </w:r>
      <w:r w:rsidRPr="00D305D0">
        <w:rPr>
          <w:rFonts w:ascii="Times New Roman" w:hAnsi="Times New Roman" w:cs="Times New Roman"/>
          <w:color w:val="000000"/>
          <w:szCs w:val="21"/>
        </w:rPr>
        <w:t>0≤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S</w:t>
      </w:r>
      <w:r w:rsidRPr="00D305D0">
        <w:rPr>
          <w:rFonts w:ascii="Times New Roman" w:hAnsi="Times New Roman" w:cs="Times New Roman"/>
          <w:i/>
          <w:color w:val="000000"/>
          <w:szCs w:val="21"/>
          <w:vertAlign w:val="subscript"/>
        </w:rPr>
        <w:t>n</w:t>
      </w:r>
      <w:r w:rsidRPr="00D305D0">
        <w:rPr>
          <w:rFonts w:ascii="Times New Roman" w:hAnsi="Times New Roman" w:cs="Times New Roman"/>
          <w:color w:val="000000"/>
          <w:szCs w:val="21"/>
        </w:rPr>
        <w:t>＜</w:t>
      </w:r>
      <w:r w:rsidRPr="00D305D0">
        <w:rPr>
          <w:rFonts w:ascii="Times New Roman" w:hAnsi="Times New Roman" w:cs="Times New Roman"/>
          <w:color w:val="000000"/>
          <w:szCs w:val="21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D305D0">
        <w:rPr>
          <w:rFonts w:ascii="Times New Roman" w:hAnsi="Times New Roman" w:cs="Times New Roman"/>
          <w:b/>
          <w:bCs/>
          <w:szCs w:val="21"/>
        </w:rPr>
        <w:lastRenderedPageBreak/>
        <w:t>20</w:t>
      </w:r>
      <w:r w:rsidRPr="00D305D0">
        <w:rPr>
          <w:rFonts w:ascii="Times New Roman" w:hAnsi="Times New Roman" w:cs="Times New Roman"/>
          <w:szCs w:val="21"/>
        </w:rPr>
        <w:t>．（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本小题满分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16</w:t>
      </w:r>
      <w:r w:rsidRPr="00D305D0">
        <w:rPr>
          <w:rFonts w:ascii="Times New Roman" w:eastAsia="楷体_GB2312" w:hAnsi="Times New Roman" w:cs="Times New Roman"/>
          <w:b/>
          <w:bCs/>
          <w:szCs w:val="21"/>
        </w:rPr>
        <w:t>分</w:t>
      </w:r>
      <w:r w:rsidRPr="00D305D0">
        <w:rPr>
          <w:rFonts w:ascii="Times New Roman" w:hAnsi="Times New Roman" w:cs="Times New Roman"/>
          <w:szCs w:val="21"/>
        </w:rPr>
        <w:t>）</w:t>
      </w:r>
      <w:r w:rsidRPr="00D305D0">
        <w:rPr>
          <w:rFonts w:ascii="Times New Roman" w:hAnsi="Times New Roman" w:cs="Times New Roman"/>
          <w:color w:val="000000"/>
          <w:szCs w:val="21"/>
        </w:rPr>
        <w:t>已知函数</w:t>
      </w:r>
      <w:r w:rsidRPr="00D305D0">
        <w:rPr>
          <w:rFonts w:ascii="Times New Roman" w:hAnsi="Times New Roman" w:cs="Times New Roman"/>
          <w:color w:val="000000"/>
          <w:position w:val="-22"/>
          <w:szCs w:val="21"/>
        </w:rPr>
        <w:object w:dxaOrig="1640" w:dyaOrig="560">
          <v:shape id="_x0000_i1087" type="#_x0000_t75" style="width:82.5pt;height:28pt" o:ole="">
            <v:imagedata r:id="rId145" o:title=""/>
          </v:shape>
          <o:OLEObject Type="Embed" ProgID="Equation.DSMT4" ShapeID="_x0000_i1087" DrawAspect="Content" ObjectID="_1577885818" r:id="rId146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宋体" w:eastAsia="宋体" w:hAnsi="宋体" w:cs="宋体" w:hint="eastAsia"/>
          <w:color w:val="000000"/>
          <w:szCs w:val="21"/>
        </w:rPr>
        <w:t>∈</w:t>
      </w:r>
      <w:r w:rsidRPr="00D305D0">
        <w:rPr>
          <w:rFonts w:ascii="Times New Roman" w:hAnsi="Times New Roman" w:cs="Times New Roman"/>
          <w:b/>
          <w:color w:val="000000"/>
          <w:szCs w:val="21"/>
        </w:rPr>
        <w:t>R</w:t>
      </w:r>
      <w:r w:rsidRPr="00D305D0">
        <w:rPr>
          <w:rFonts w:ascii="Times New Roman" w:hAnsi="Times New Roman" w:cs="Times New Roman"/>
          <w:color w:val="000000"/>
          <w:szCs w:val="21"/>
        </w:rPr>
        <w:t>）．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color w:val="000000"/>
          <w:szCs w:val="21"/>
        </w:rPr>
        <w:t>=2</w:t>
      </w:r>
      <w:r w:rsidRPr="00D305D0">
        <w:rPr>
          <w:rFonts w:ascii="Times New Roman" w:hAnsi="Times New Roman" w:cs="Times New Roman"/>
          <w:color w:val="000000"/>
          <w:szCs w:val="21"/>
        </w:rPr>
        <w:t>，求函数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480" w:dyaOrig="300">
          <v:shape id="_x0000_i1088" type="#_x0000_t75" style="width:24.5pt;height:15pt" o:ole="">
            <v:imagedata r:id="rId147" o:title=""/>
          </v:shape>
          <o:OLEObject Type="Embed" ProgID="Equation.DSMT4" ShapeID="_x0000_i1088" DrawAspect="Content" ObjectID="_1577885819" r:id="rId148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在</w:t>
      </w:r>
      <w:r w:rsidRPr="00D305D0">
        <w:rPr>
          <w:rFonts w:ascii="Times New Roman" w:hAnsi="Times New Roman" w:cs="Times New Roman"/>
          <w:color w:val="000000"/>
          <w:szCs w:val="21"/>
        </w:rPr>
        <w:t>(1</w: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color w:val="000000"/>
          <w:szCs w:val="21"/>
        </w:rPr>
        <w:t>e</w:t>
      </w:r>
      <w:r w:rsidRPr="00D305D0"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)</w:t>
      </w:r>
      <w:r w:rsidRPr="00D305D0">
        <w:rPr>
          <w:rFonts w:ascii="Times New Roman" w:hAnsi="Times New Roman" w:cs="Times New Roman"/>
          <w:color w:val="000000"/>
          <w:szCs w:val="21"/>
        </w:rPr>
        <w:t>上的零点个数（</w:t>
      </w:r>
      <w:r w:rsidRPr="00D305D0">
        <w:rPr>
          <w:rFonts w:ascii="Times New Roman" w:hAnsi="Times New Roman" w:cs="Times New Roman"/>
          <w:color w:val="000000"/>
          <w:szCs w:val="21"/>
        </w:rPr>
        <w:t>e</w:t>
      </w:r>
      <w:r w:rsidRPr="00D305D0">
        <w:rPr>
          <w:rFonts w:ascii="Times New Roman" w:hAnsi="Times New Roman" w:cs="Times New Roman"/>
          <w:color w:val="000000"/>
          <w:szCs w:val="21"/>
        </w:rPr>
        <w:t>为自然对数的底数）；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480" w:dyaOrig="300">
          <v:shape id="_x0000_i1089" type="#_x0000_t75" style="width:24.5pt;height:15pt" o:ole="">
            <v:imagedata r:id="rId147" o:title=""/>
          </v:shape>
          <o:OLEObject Type="Embed" ProgID="Equation.DSMT4" ShapeID="_x0000_i1089" DrawAspect="Content" ObjectID="_1577885820" r:id="rId149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恰有一个零点，求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a</w:t>
      </w:r>
      <w:r w:rsidRPr="00D305D0">
        <w:rPr>
          <w:rFonts w:ascii="Times New Roman" w:hAnsi="Times New Roman" w:cs="Times New Roman"/>
          <w:color w:val="000000"/>
          <w:szCs w:val="21"/>
        </w:rPr>
        <w:t>的取值集合；</w:t>
      </w:r>
    </w:p>
    <w:p w:rsidR="00561889" w:rsidRPr="00D305D0" w:rsidRDefault="00561889" w:rsidP="00561889">
      <w:pPr>
        <w:tabs>
          <w:tab w:val="left" w:pos="420"/>
          <w:tab w:val="left" w:pos="7770"/>
        </w:tabs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 w:rsidRPr="00D305D0">
        <w:rPr>
          <w:rFonts w:ascii="Times New Roman" w:hAnsi="Times New Roman" w:cs="Times New Roman"/>
          <w:color w:val="000000"/>
          <w:szCs w:val="21"/>
        </w:rPr>
        <w:tab/>
      </w:r>
      <w:r w:rsidRPr="00D305D0">
        <w:rPr>
          <w:rFonts w:ascii="Times New Roman" w:hAnsi="Times New Roman" w:cs="Times New Roman"/>
          <w:color w:val="000000"/>
          <w:szCs w:val="21"/>
        </w:rPr>
        <w:t>（</w:t>
      </w:r>
      <w:r w:rsidRPr="00D305D0">
        <w:rPr>
          <w:rFonts w:ascii="Times New Roman" w:hAnsi="Times New Roman" w:cs="Times New Roman"/>
          <w:color w:val="000000"/>
          <w:szCs w:val="21"/>
        </w:rPr>
        <w:t>3</w:t>
      </w:r>
      <w:r w:rsidRPr="00D305D0">
        <w:rPr>
          <w:rFonts w:ascii="Times New Roman" w:hAnsi="Times New Roman" w:cs="Times New Roman"/>
          <w:color w:val="000000"/>
          <w:szCs w:val="21"/>
        </w:rPr>
        <w:t>）若</w:t>
      </w:r>
      <w:r w:rsidRPr="00D305D0">
        <w:rPr>
          <w:rFonts w:ascii="Times New Roman" w:hAnsi="Times New Roman" w:cs="Times New Roman"/>
          <w:color w:val="000000"/>
          <w:position w:val="-10"/>
          <w:szCs w:val="21"/>
        </w:rPr>
        <w:object w:dxaOrig="480" w:dyaOrig="300">
          <v:shape id="_x0000_i1090" type="#_x0000_t75" style="width:24.5pt;height:15pt" o:ole="">
            <v:imagedata r:id="rId147" o:title=""/>
          </v:shape>
          <o:OLEObject Type="Embed" ProgID="Equation.DSMT4" ShapeID="_x0000_i1090" DrawAspect="Content" ObjectID="_1577885821" r:id="rId150"/>
        </w:object>
      </w:r>
      <w:r w:rsidRPr="00D305D0">
        <w:rPr>
          <w:rFonts w:ascii="Times New Roman" w:hAnsi="Times New Roman" w:cs="Times New Roman"/>
          <w:color w:val="000000"/>
          <w:szCs w:val="21"/>
        </w:rPr>
        <w:t>有两零点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，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(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＜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)</w:t>
      </w:r>
      <w:r w:rsidRPr="00D305D0">
        <w:rPr>
          <w:rFonts w:ascii="Times New Roman" w:hAnsi="Times New Roman" w:cs="Times New Roman"/>
          <w:color w:val="000000"/>
          <w:szCs w:val="21"/>
        </w:rPr>
        <w:t>，求证：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1</w:t>
      </w:r>
      <w:r w:rsidRPr="00D305D0">
        <w:rPr>
          <w:rFonts w:ascii="Times New Roman" w:hAnsi="Times New Roman" w:cs="Times New Roman"/>
          <w:color w:val="000000"/>
          <w:szCs w:val="21"/>
        </w:rPr>
        <w:t>+</w:t>
      </w:r>
      <w:r w:rsidRPr="00D305D0">
        <w:rPr>
          <w:rFonts w:ascii="Times New Roman" w:hAnsi="Times New Roman" w:cs="Times New Roman"/>
          <w:i/>
          <w:color w:val="000000"/>
          <w:szCs w:val="21"/>
        </w:rPr>
        <w:t>x</w:t>
      </w:r>
      <w:r w:rsidRPr="00D305D0">
        <w:rPr>
          <w:rFonts w:ascii="Times New Roman" w:hAnsi="Times New Roman" w:cs="Times New Roman"/>
          <w:color w:val="000000"/>
          <w:szCs w:val="21"/>
          <w:vertAlign w:val="subscript"/>
        </w:rPr>
        <w:t>2</w:t>
      </w:r>
      <w:r w:rsidRPr="00D305D0">
        <w:rPr>
          <w:rFonts w:ascii="Times New Roman" w:hAnsi="Times New Roman" w:cs="Times New Roman"/>
          <w:color w:val="000000"/>
          <w:szCs w:val="21"/>
        </w:rPr>
        <w:t>&gt;2</w:t>
      </w:r>
      <w:r w:rsidRPr="00D305D0">
        <w:rPr>
          <w:rFonts w:ascii="Times New Roman" w:hAnsi="Times New Roman" w:cs="Times New Roman"/>
          <w:color w:val="000000"/>
          <w:szCs w:val="21"/>
        </w:rPr>
        <w:t>．</w:t>
      </w:r>
    </w:p>
    <w:p w:rsidR="008D24EC" w:rsidRPr="00D305D0" w:rsidRDefault="008D24EC">
      <w:pPr>
        <w:rPr>
          <w:rFonts w:ascii="Times New Roman" w:hAnsi="Times New Roman" w:cs="Times New Roman"/>
        </w:rPr>
      </w:pPr>
    </w:p>
    <w:sectPr w:rsidR="008D24EC" w:rsidRPr="00D305D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0D63" w:rsidRDefault="00E90D63" w:rsidP="00561889">
      <w:r>
        <w:separator/>
      </w:r>
    </w:p>
  </w:endnote>
  <w:endnote w:type="continuationSeparator" w:id="0">
    <w:p w:rsidR="00E90D63" w:rsidRDefault="00E90D63" w:rsidP="005618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宋体"/>
    <w:charset w:val="86"/>
    <w:family w:val="script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0D63" w:rsidRDefault="00E90D63" w:rsidP="00561889">
      <w:r>
        <w:separator/>
      </w:r>
    </w:p>
  </w:footnote>
  <w:footnote w:type="continuationSeparator" w:id="0">
    <w:p w:rsidR="00E90D63" w:rsidRDefault="00E90D63" w:rsidP="005618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4EF2"/>
    <w:rsid w:val="00111F4C"/>
    <w:rsid w:val="00141168"/>
    <w:rsid w:val="002B52E1"/>
    <w:rsid w:val="00400943"/>
    <w:rsid w:val="004A1355"/>
    <w:rsid w:val="00561889"/>
    <w:rsid w:val="00771260"/>
    <w:rsid w:val="007B47A1"/>
    <w:rsid w:val="007C0CEF"/>
    <w:rsid w:val="008D24EC"/>
    <w:rsid w:val="009E21EF"/>
    <w:rsid w:val="00A64433"/>
    <w:rsid w:val="00A850AD"/>
    <w:rsid w:val="00AC3CAE"/>
    <w:rsid w:val="00B93FC1"/>
    <w:rsid w:val="00D24EF2"/>
    <w:rsid w:val="00D305D0"/>
    <w:rsid w:val="00D9348B"/>
    <w:rsid w:val="00E90D63"/>
    <w:rsid w:val="00EA4BDC"/>
    <w:rsid w:val="00F53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8CA7EBB-ABFA-4A25-91BE-808FEAB2E5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18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6188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188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6188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5.bin"/><Relationship Id="rId63" Type="http://schemas.openxmlformats.org/officeDocument/2006/relationships/image" Target="15AS-SX6.tif" TargetMode="External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68.bin"/><Relationship Id="rId5" Type="http://schemas.openxmlformats.org/officeDocument/2006/relationships/endnotes" Target="endnotes.xml"/><Relationship Id="rId95" Type="http://schemas.openxmlformats.org/officeDocument/2006/relationships/oleObject" Target="embeddings/oleObject40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9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45" Type="http://schemas.openxmlformats.org/officeDocument/2006/relationships/image" Target="media/image71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15AS-SX4.tif" TargetMode="External"/><Relationship Id="rId49" Type="http://schemas.openxmlformats.org/officeDocument/2006/relationships/image" Target="media/image24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9.png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image" Target="media/image66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61" Type="http://schemas.openxmlformats.org/officeDocument/2006/relationships/image" Target="15AS-SX6.tif" TargetMode="External"/><Relationship Id="rId82" Type="http://schemas.openxmlformats.org/officeDocument/2006/relationships/image" Target="media/image40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25" Type="http://schemas.openxmlformats.org/officeDocument/2006/relationships/image" Target="15AS-SX4.tif" TargetMode="External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image" Target="media/image30.png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png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6" Type="http://schemas.openxmlformats.org/officeDocument/2006/relationships/image" Target="media/image6.wmf"/><Relationship Id="rId37" Type="http://schemas.openxmlformats.org/officeDocument/2006/relationships/image" Target="media/image18.wmf"/><Relationship Id="rId58" Type="http://schemas.openxmlformats.org/officeDocument/2006/relationships/image" Target="media/image28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46</Words>
  <Characters>3115</Characters>
  <Application>Microsoft Office Word</Application>
  <DocSecurity>0</DocSecurity>
  <Lines>25</Lines>
  <Paragraphs>7</Paragraphs>
  <ScaleCrop>false</ScaleCrop>
  <Company>xhzx</Company>
  <LinksUpToDate>false</LinksUpToDate>
  <CharactersWithSpaces>36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txhhf</dc:creator>
  <cp:keywords/>
  <dc:description/>
  <cp:lastModifiedBy>ntxhhf</cp:lastModifiedBy>
  <cp:revision>6</cp:revision>
  <dcterms:created xsi:type="dcterms:W3CDTF">2018-01-12T07:25:00Z</dcterms:created>
  <dcterms:modified xsi:type="dcterms:W3CDTF">2018-01-19T08:45:00Z</dcterms:modified>
</cp:coreProperties>
</file>